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5D97D27" w:rsidR="006E0612" w:rsidRDefault="006E0612" w:rsidP="008C0A16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</w:t>
      </w:r>
      <w:r w:rsidR="00D65AD5">
        <w:t>получения</w:t>
      </w:r>
      <w:r>
        <w:t xml:space="preserve"> полимерных сеток с высокой степенью сшивания, при котором ин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</w:t>
      </w:r>
    </w:p>
    <w:p w14:paraId="22F77B74" w14:textId="37E585B1" w:rsidR="006E0612" w:rsidRDefault="006E0612" w:rsidP="008C0A16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5C41EED" w:rsidR="006E0612" w:rsidRDefault="006E0612" w:rsidP="008C0A16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  <w:r w:rsidR="00D65AD5">
        <w:t xml:space="preserve"> </w:t>
      </w:r>
      <w:commentRangeStart w:id="1"/>
      <w:r w:rsidR="00D65AD5">
        <w:t xml:space="preserve">Поэтому необходимо иметь модель, учитывающую эти особенности </w:t>
      </w:r>
      <w:proofErr w:type="spellStart"/>
      <w:r w:rsidR="00D65AD5">
        <w:t>фотополимеризации</w:t>
      </w:r>
      <w:commentRangeEnd w:id="1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"/>
      </w:r>
    </w:p>
    <w:p w14:paraId="60CC53D4" w14:textId="1234CE5A" w:rsidR="006E0612" w:rsidRDefault="006E0612" w:rsidP="0058650E">
      <w:pPr>
        <w:pStyle w:val="20"/>
      </w:pPr>
      <w:bookmarkStart w:id="2" w:name="_Toc136296692"/>
      <w:r w:rsidRPr="00644CFE">
        <w:lastRenderedPageBreak/>
        <w:t>Актуальность</w:t>
      </w:r>
      <w:r>
        <w:t xml:space="preserve"> работы</w:t>
      </w:r>
      <w:bookmarkEnd w:id="2"/>
    </w:p>
    <w:p w14:paraId="19B8D777" w14:textId="17008ABF" w:rsidR="006E0612" w:rsidRDefault="006E0612" w:rsidP="008C0A16">
      <w:pPr>
        <w:pStyle w:val="a3"/>
      </w:pPr>
      <w:r>
        <w:t xml:space="preserve">Само же я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>
        <w:t xml:space="preserve">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983B76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83B76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83B76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983B76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983B76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983B76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983B76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983B76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8C0A16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 xml:space="preserve">устойчивость в </w:t>
      </w:r>
      <w:proofErr w:type="spellStart"/>
      <w:r w:rsidRPr="00BB3F1E">
        <w:t>ФПК</w:t>
      </w:r>
      <w:proofErr w:type="spellEnd"/>
    </w:p>
    <w:p w14:paraId="3E4EA735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8C0A16">
      <w:pPr>
        <w:pStyle w:val="a3"/>
        <w:numPr>
          <w:ilvl w:val="0"/>
          <w:numId w:val="6"/>
        </w:numPr>
      </w:pPr>
      <w:r w:rsidRPr="00BB3F1E">
        <w:t xml:space="preserve">безвредность </w:t>
      </w:r>
    </w:p>
    <w:p w14:paraId="1A73AEEF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 xml:space="preserve">малая миграция инициатора и его продуктов в </w:t>
      </w:r>
      <w:proofErr w:type="spellStart"/>
      <w:r w:rsidRPr="00BB3F1E">
        <w:t>ФПК</w:t>
      </w:r>
      <w:proofErr w:type="spellEnd"/>
      <w:r w:rsidRPr="00BB3F1E">
        <w:t xml:space="preserve"> и в готовом полимере.</w:t>
      </w:r>
    </w:p>
    <w:p w14:paraId="630ABA4C" w14:textId="24F69ED0" w:rsidR="006E0612" w:rsidRDefault="006E0612" w:rsidP="008C0A16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</w:t>
      </w:r>
      <w:proofErr w:type="spellStart"/>
      <w:r>
        <w:t>ФППМ</w:t>
      </w:r>
      <w:proofErr w:type="spellEnd"/>
      <w:r>
        <w:t xml:space="preserve"> </w:t>
      </w:r>
      <w:proofErr w:type="spellStart"/>
      <w:r>
        <w:t>ИМХ</w:t>
      </w:r>
      <w:proofErr w:type="spellEnd"/>
      <w:r>
        <w:t xml:space="preserve">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</w:t>
      </w:r>
      <w:r>
        <w:lastRenderedPageBreak/>
        <w:t>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в</w:t>
      </w:r>
      <w:r>
        <w:t>, что</w:t>
      </w:r>
      <w:r w:rsidR="00D65AD5">
        <w:t xml:space="preserve"> очень</w:t>
      </w:r>
      <w:r>
        <w:t xml:space="preserve"> неудобно</w:t>
      </w:r>
      <w:r w:rsidR="00D65AD5">
        <w:t xml:space="preserve"> и </w:t>
      </w:r>
      <w:r>
        <w:t xml:space="preserve">затратно. </w:t>
      </w:r>
    </w:p>
    <w:p w14:paraId="2D99EDA5" w14:textId="77777777" w:rsidR="006E0612" w:rsidRDefault="006E0612" w:rsidP="008C0A16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5066071A" w14:textId="4EAA052C" w:rsidR="006E0612" w:rsidRDefault="006E0612" w:rsidP="0058650E">
      <w:pPr>
        <w:pStyle w:val="20"/>
      </w:pPr>
      <w:bookmarkStart w:id="3" w:name="_Toc136296693"/>
      <w:r>
        <w:t>Цель работы</w:t>
      </w:r>
      <w:bookmarkEnd w:id="3"/>
    </w:p>
    <w:p w14:paraId="6B9546DE" w14:textId="24E9455B" w:rsidR="009F5E5B" w:rsidRPr="009F5E5B" w:rsidRDefault="00D65AD5" w:rsidP="00D65AD5">
      <w:pPr>
        <w:pStyle w:val="a3"/>
      </w:pPr>
      <w:r>
        <w:t xml:space="preserve">На основании всего вышеизложенного сформулирована глобальная цель </w:t>
      </w:r>
      <w:commentRangeStart w:id="4"/>
      <w:r>
        <w:t>дипломной</w:t>
      </w:r>
      <w:commentRangeEnd w:id="4"/>
      <w:r>
        <w:rPr>
          <w:rStyle w:val="af6"/>
          <w:rFonts w:eastAsia="SimSun" w:cstheme="minorBidi"/>
          <w:color w:val="auto"/>
          <w:lang w:eastAsia="en-US"/>
        </w:rPr>
        <w:commentReference w:id="4"/>
      </w:r>
      <w:r>
        <w:t xml:space="preserve"> работы: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</w:t>
      </w:r>
      <w:proofErr w:type="spellStart"/>
      <w:r>
        <w:t>фотоинициирования</w:t>
      </w:r>
      <w:proofErr w:type="spellEnd"/>
      <w:r>
        <w:t xml:space="preserve"> и </w:t>
      </w:r>
      <w:r w:rsidRPr="00C27ED1">
        <w:t>диффузи</w:t>
      </w:r>
      <w:r>
        <w:t>онных процессов</w:t>
      </w:r>
      <w:r w:rsidRPr="00573A4E">
        <w:t xml:space="preserve">. </w:t>
      </w: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8C0A16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8C0A16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8C0A16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8C0A16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8C0A16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58650E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3E7B3D5C" w:rsidR="0055799F" w:rsidRDefault="0055799F" w:rsidP="008C0A16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 w:rsidRPr="0055799F">
        <w:rPr>
          <w:lang w:val="en-US"/>
        </w:rPr>
      </w:r>
      <w:r w:rsidRPr="0055799F">
        <w:rPr>
          <w:lang w:val="en-US"/>
        </w:rPr>
        <w:fldChar w:fldCharType="separate"/>
      </w:r>
      <w:r w:rsidR="0029038E">
        <w:t>(</w:t>
      </w:r>
      <w:r w:rsidR="0029038E">
        <w:rPr>
          <w:noProof/>
        </w:rPr>
        <w:t>1</w:t>
      </w:r>
      <w:r w:rsidR="0029038E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983B76">
            <w:t>[11, 12]</w:t>
          </w:r>
          <w:r>
            <w:fldChar w:fldCharType="end"/>
          </w:r>
        </w:sdtContent>
      </w:sdt>
      <w:r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</w:t>
      </w:r>
      <w:proofErr w:type="spellStart"/>
      <w:r>
        <w:t>ФПК</w:t>
      </w:r>
      <w:proofErr w:type="spellEnd"/>
      <w:r>
        <w:t xml:space="preserve">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710A0C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710A0C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710A0C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710A0C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3D509979" w:rsidR="0055799F" w:rsidRDefault="0055799F" w:rsidP="0055799F">
            <w:pPr>
              <w:pStyle w:val="a2"/>
            </w:pPr>
            <w:bookmarkStart w:id="7" w:name="_Ref165932144"/>
            <w:bookmarkStart w:id="8" w:name="_Ref165932150"/>
            <w:r>
              <w:t>(</w:t>
            </w:r>
            <w:fldSimple w:instr=" SEQ Формула \*ARABIC ">
              <w:r w:rsidR="0029038E">
                <w:rPr>
                  <w:noProof/>
                </w:rPr>
                <w:t>1</w:t>
              </w:r>
            </w:fldSimple>
            <w:bookmarkEnd w:id="7"/>
            <w:r>
              <w:t>)</w:t>
            </w:r>
            <w:bookmarkEnd w:id="8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710A0C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55799F"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710A0C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CC1E95" w:rsidRPr="004174C2">
        <w:t xml:space="preserve"> </w:t>
      </w:r>
      <w:r w:rsidR="00CC1E95">
        <w:t>–</w:t>
      </w:r>
      <w:r w:rsidR="00CC1E95" w:rsidRPr="004174C2">
        <w:t xml:space="preserve"> </w:t>
      </w:r>
      <w:r w:rsidR="00CC1E95"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710A0C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55799F" w:rsidRPr="00080617">
        <w:t xml:space="preserve"> – характерн</w:t>
      </w:r>
      <w:proofErr w:type="spellStart"/>
      <w:r w:rsidR="0055799F">
        <w:t>ое</w:t>
      </w:r>
      <w:proofErr w:type="spellEnd"/>
      <w:r w:rsidR="0055799F" w:rsidRPr="00080617">
        <w:t xml:space="preserve"> врем</w:t>
      </w:r>
      <w:r w:rsidR="0055799F">
        <w:t>я</w:t>
      </w:r>
      <w:r w:rsidR="0055799F" w:rsidRPr="00080617">
        <w:t xml:space="preserve"> полимеризации</w:t>
      </w:r>
      <w:r w:rsidR="0055799F"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710A0C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55799F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55799F" w:rsidRPr="00080617">
        <w:t xml:space="preserve"> - параметры, определяющие контраст композиции</w:t>
      </w:r>
    </w:p>
    <w:p w14:paraId="3A5B058E" w14:textId="1C90020E" w:rsidR="0055799F" w:rsidRDefault="00710A0C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55799F" w:rsidRPr="00FB0E50">
        <w:rPr>
          <w:b/>
          <w:bCs/>
        </w:rPr>
        <w:t xml:space="preserve"> </w:t>
      </w:r>
      <w:r w:rsidR="0055799F" w:rsidRPr="00080617">
        <w:t xml:space="preserve">– коэффициент </w:t>
      </w:r>
      <w:proofErr w:type="spellStart"/>
      <w:r w:rsidR="0055799F" w:rsidRPr="00080617">
        <w:t>самодиффузии</w:t>
      </w:r>
      <w:proofErr w:type="spellEnd"/>
      <w:r w:rsidR="0055799F" w:rsidRPr="00080617">
        <w:t xml:space="preserve"> мономера</w:t>
      </w:r>
      <w:r w:rsidR="0055799F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BAB904D" w14:textId="309EF8E8" w:rsidR="00710A0C" w:rsidRPr="00CE5B64" w:rsidRDefault="00710A0C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Pr="00080617">
        <w:t xml:space="preserve"> – характерн</w:t>
      </w:r>
      <w:r>
        <w:t>ое</w:t>
      </w:r>
      <w:r w:rsidRPr="00080617">
        <w:t xml:space="preserve"> врем</w:t>
      </w:r>
      <w:r>
        <w:t>я</w:t>
      </w:r>
      <w:r w:rsidRPr="00080617">
        <w:t xml:space="preserve"> </w:t>
      </w:r>
      <w:r>
        <w:t>диффузии</w:t>
      </w:r>
      <w:r>
        <w:t xml:space="preserve"> в с</w:t>
      </w:r>
    </w:p>
    <w:p w14:paraId="50F0DF64" w14:textId="2D44E27D" w:rsidR="0055799F" w:rsidRDefault="00710A0C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55799F">
        <w:rPr>
          <w:iCs/>
        </w:rPr>
        <w:t xml:space="preserve"> </w:t>
      </w:r>
      <w:r w:rsidR="0055799F" w:rsidRPr="00080617">
        <w:t xml:space="preserve">- характеризует </w:t>
      </w:r>
      <w:proofErr w:type="spellStart"/>
      <w:r w:rsidR="0055799F" w:rsidRPr="00080617">
        <w:t>взаимодиффузию</w:t>
      </w:r>
      <w:proofErr w:type="spellEnd"/>
      <w:r w:rsidR="0055799F" w:rsidRPr="00080617">
        <w:t xml:space="preserve"> </w:t>
      </w:r>
      <w:r w:rsidR="0055799F">
        <w:t>полимера</w:t>
      </w:r>
      <w:r w:rsidR="0055799F" w:rsidRPr="00080617">
        <w:t xml:space="preserve"> и </w:t>
      </w:r>
      <w:r w:rsidR="0055799F">
        <w:t>мономера</w:t>
      </w:r>
    </w:p>
    <w:p w14:paraId="43B6F21E" w14:textId="46B1927A" w:rsidR="0055799F" w:rsidRPr="00594BDA" w:rsidRDefault="00710A0C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55799F">
        <w:t xml:space="preserve"> - массовая доля полимера, с которой начитается значительное влияние гель-эффекта</w:t>
      </w:r>
    </w:p>
    <w:p w14:paraId="5C734D3A" w14:textId="645FA635" w:rsidR="0055799F" w:rsidRPr="00CE5B64" w:rsidRDefault="00710A0C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55799F" w:rsidRPr="0055799F">
        <w:rPr>
          <w:iCs/>
        </w:rPr>
        <w:t xml:space="preserve"> - </w:t>
      </w:r>
      <w:r w:rsidR="0055799F" w:rsidRPr="00080617">
        <w:t xml:space="preserve">коэффициент </w:t>
      </w:r>
      <w:proofErr w:type="spellStart"/>
      <w:r w:rsidR="0055799F" w:rsidRPr="00080617">
        <w:t>взаимодиффузи</w:t>
      </w:r>
      <w:r w:rsidR="0055799F">
        <w:t>и</w:t>
      </w:r>
      <w:proofErr w:type="spellEnd"/>
      <w:r w:rsidR="0055799F">
        <w:t xml:space="preserve"> </w:t>
      </w:r>
      <w:r w:rsidR="0055799F" w:rsidRPr="00080617">
        <w:t>мономера</w:t>
      </w:r>
      <w:r w:rsidR="0055799F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55799F">
        <w:t xml:space="preserve"> </w:t>
      </w:r>
    </w:p>
    <w:p w14:paraId="4E668C3A" w14:textId="1CDA901D" w:rsidR="0055799F" w:rsidRPr="00FB0E50" w:rsidRDefault="00710A0C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5799F" w:rsidRPr="00FB0E50">
        <w:t xml:space="preserve"> - характеризует взаимодиффузию мономера и нейтральной компоненты</w:t>
      </w:r>
    </w:p>
    <w:p w14:paraId="4F1E64F6" w14:textId="07D759FE" w:rsidR="0055799F" w:rsidRDefault="00710A0C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080617">
        <w:t xml:space="preserve"> - характеризует взаимодиффузию </w:t>
      </w:r>
      <w:r w:rsidR="0055799F">
        <w:t>полимера</w:t>
      </w:r>
      <w:r w:rsidR="0055799F" w:rsidRPr="00080617">
        <w:t xml:space="preserve"> и нейтральной компоненты</w:t>
      </w:r>
    </w:p>
    <w:p w14:paraId="5C140DAD" w14:textId="3779F89A" w:rsidR="0055799F" w:rsidRDefault="0055799F" w:rsidP="008C0A16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29038E">
        <w:t>(</w:t>
      </w:r>
      <w:r w:rsidR="0029038E">
        <w:rPr>
          <w:noProof/>
        </w:rPr>
        <w:t>2</w:t>
      </w:r>
      <w:r w:rsidR="0029038E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983B76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8C0A16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310F8B25" w14:textId="0EBFD862" w:rsidR="0055799F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1818A19F" w:rsidR="0055799F" w:rsidRDefault="0055799F" w:rsidP="008C0A16">
            <w:pPr>
              <w:pStyle w:val="a3"/>
            </w:pPr>
            <w:bookmarkStart w:id="9" w:name="_Ref165974673"/>
            <w:r>
              <w:t>(</w:t>
            </w:r>
            <w:fldSimple w:instr=" SEQ Формула \*ARABIC ">
              <w:r w:rsidR="0029038E">
                <w:rPr>
                  <w:noProof/>
                </w:rPr>
                <w:t>2</w:t>
              </w:r>
            </w:fldSimple>
            <w:r>
              <w:t>)</w:t>
            </w:r>
            <w:bookmarkEnd w:id="9"/>
          </w:p>
        </w:tc>
      </w:tr>
    </w:tbl>
    <w:p w14:paraId="5B8FBE37" w14:textId="24363135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от </w:t>
      </w:r>
      <w:commentRangeStart w:id="10"/>
      <w:r>
        <w:t>?</w:t>
      </w:r>
      <w:commentRangeEnd w:id="10"/>
      <w:r w:rsidR="009F5E5B">
        <w:rPr>
          <w:rStyle w:val="af6"/>
          <w:rFonts w:eastAsia="SimSun" w:cstheme="minorBidi"/>
          <w:color w:val="auto"/>
          <w:lang w:eastAsia="en-US"/>
        </w:rPr>
        <w:commentReference w:id="10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29038E">
        <w:t>(</w:t>
      </w:r>
      <w:r w:rsidR="0029038E">
        <w:rPr>
          <w:noProof/>
        </w:rPr>
        <w:t>3</w:t>
      </w:r>
      <w:r w:rsidR="0029038E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8C0A16">
            <w:pPr>
              <w:pStyle w:val="a3"/>
            </w:pPr>
          </w:p>
        </w:tc>
        <w:tc>
          <w:tcPr>
            <w:tcW w:w="3974" w:type="pct"/>
          </w:tcPr>
          <w:p w14:paraId="59EBA13E" w14:textId="7FB6EFCE" w:rsidR="0055799F" w:rsidRPr="00BE3A74" w:rsidRDefault="00BE3A74" w:rsidP="008C0A16">
            <w:pPr>
              <w:pStyle w:val="a3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exp(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3F95ABC7" w14:textId="77777777" w:rsidR="0055799F" w:rsidRDefault="0055799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4F22BA8" w:rsidR="0055799F" w:rsidRDefault="0055799F" w:rsidP="008C0A16">
            <w:pPr>
              <w:pStyle w:val="a3"/>
            </w:pPr>
            <w:bookmarkStart w:id="11" w:name="_Ref165932810"/>
            <w:bookmarkStart w:id="12" w:name="_Ref165932991"/>
            <w:r>
              <w:t>(</w:t>
            </w:r>
            <w:fldSimple w:instr=" SEQ Формула \*ARABIC ">
              <w:r w:rsidR="0029038E">
                <w:rPr>
                  <w:noProof/>
                </w:rPr>
                <w:t>3</w:t>
              </w:r>
            </w:fldSimple>
            <w:bookmarkStart w:id="13" w:name="_Ref165932985"/>
            <w:bookmarkEnd w:id="11"/>
            <w:r>
              <w:t>)</w:t>
            </w:r>
            <w:bookmarkEnd w:id="12"/>
            <w:bookmarkEnd w:id="13"/>
          </w:p>
        </w:tc>
      </w:tr>
    </w:tbl>
    <w:p w14:paraId="2040969A" w14:textId="2F8CE2DE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29038E">
        <w:t xml:space="preserve">Рисунок </w:t>
      </w:r>
      <w:r w:rsidR="0029038E">
        <w:rPr>
          <w:noProof/>
        </w:rPr>
        <w:t>1</w:t>
      </w:r>
      <w:r>
        <w:fldChar w:fldCharType="end"/>
      </w:r>
      <w:r>
        <w:t>):</w:t>
      </w:r>
    </w:p>
    <w:bookmarkStart w:id="14" w:name="_MON_1776644984"/>
    <w:bookmarkEnd w:id="14"/>
    <w:p w14:paraId="68DE66E9" w14:textId="13A85CB4" w:rsidR="0055799F" w:rsidRDefault="009F5E5B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25pt;height:172.35pt" o:ole="">
            <v:imagedata r:id="rId10" o:title=""/>
          </v:shape>
          <o:OLEObject Type="Embed" ProgID="Word.Picture.8" ShapeID="_x0000_i1025" DrawAspect="Content" ObjectID="_1777249405" r:id="rId11"/>
        </w:object>
      </w:r>
    </w:p>
    <w:p w14:paraId="371EF819" w14:textId="084F7508" w:rsidR="0055799F" w:rsidRDefault="0055799F" w:rsidP="0055799F">
      <w:pPr>
        <w:pStyle w:val="af2"/>
      </w:pPr>
      <w:bookmarkStart w:id="15" w:name="_Ref165933580"/>
      <w:r>
        <w:t xml:space="preserve">Рисунок </w:t>
      </w:r>
      <w:fldSimple w:instr=" SEQ Рисунок \* ARABIC ">
        <w:r w:rsidR="00CD75EB">
          <w:rPr>
            <w:noProof/>
          </w:rPr>
          <w:t>1</w:t>
        </w:r>
      </w:fldSimple>
      <w:bookmarkEnd w:id="15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6"/>
      <w:r>
        <w:t>мономеров</w:t>
      </w:r>
      <w:commentRangeEnd w:id="16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6"/>
      </w:r>
    </w:p>
    <w:p w14:paraId="68F7738D" w14:textId="7A1FF874" w:rsidR="00E1570A" w:rsidRDefault="0055799F" w:rsidP="0055799F">
      <w:pPr>
        <w:pStyle w:val="a2"/>
      </w:pPr>
      <w:r>
        <w:t>Оригинальное моделирование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8C0A16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7C8763F2" w:rsidR="00E1570A" w:rsidRDefault="00E1570A" w:rsidP="008C0A16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соиды (глубина модуляции света)</w:t>
      </w:r>
    </w:p>
    <w:p w14:paraId="05BF8BA1" w14:textId="65A79DDB" w:rsidR="0055799F" w:rsidRDefault="0064204E" w:rsidP="0055799F">
      <w:pPr>
        <w:pStyle w:val="a2"/>
      </w:pPr>
      <w:r>
        <w:lastRenderedPageBreak/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EndPr/>
        <w:sdtContent>
          <w:r w:rsidR="005869C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983B76">
            <w:t>[12]</w:t>
          </w:r>
          <w:r w:rsidR="005869C0">
            <w:fldChar w:fldCharType="end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710A0C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=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710A0C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710A0C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710A0C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710A0C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710A0C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710A0C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710A0C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7495C7E7" w:rsidR="005869C0" w:rsidRPr="00744703" w:rsidRDefault="00710A0C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 xml:space="preserve">=8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1ED2D282" w14:textId="1C3D38EB" w:rsidR="00FB0E50" w:rsidRPr="00FB0E50" w:rsidRDefault="00FB0E50" w:rsidP="008C0A16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 xml:space="preserve">– константные значения, необходимо оценить коэффициенты </w:t>
      </w:r>
      <w:proofErr w:type="spellStart"/>
      <w:r w:rsidR="00E17D83">
        <w:t>взаимодиффузии</w:t>
      </w:r>
      <w:proofErr w:type="spellEnd"/>
      <w:r w:rsidR="00E17D83">
        <w:t xml:space="preserve"> компонент в смеси и параметры характеризующие химические превращения в ходе </w:t>
      </w:r>
      <w:proofErr w:type="spellStart"/>
      <w:r w:rsidR="00E17D83">
        <w:t>фото</w:t>
      </w:r>
      <w:r w:rsidR="009F25DA">
        <w:t>полимеризации</w:t>
      </w:r>
      <w:proofErr w:type="spellEnd"/>
      <w:r w:rsidR="00E17D83">
        <w:t>.</w:t>
      </w:r>
    </w:p>
    <w:p w14:paraId="74D91F69" w14:textId="5829A34D" w:rsidR="00FB0E50" w:rsidRDefault="00FB0E50" w:rsidP="0058650E">
      <w:pPr>
        <w:pStyle w:val="20"/>
      </w:pPr>
      <w:r>
        <w:t>Диффузионные процессы</w:t>
      </w:r>
    </w:p>
    <w:p w14:paraId="506AA826" w14:textId="0049FB1F" w:rsidR="00A962CD" w:rsidRPr="00A962CD" w:rsidRDefault="00A962CD" w:rsidP="008C0A16">
      <w:pPr>
        <w:pStyle w:val="a3"/>
      </w:pPr>
      <w:r>
        <w:t xml:space="preserve">Первым параметром модели, необходимым для правильного описания диффузионных процессов при </w:t>
      </w:r>
      <w:proofErr w:type="spellStart"/>
      <w:r>
        <w:t>фотополимеризации</w:t>
      </w:r>
      <w:proofErr w:type="spellEnd"/>
      <w:r>
        <w:t xml:space="preserve">, является коэффициент диффузии мономера, для упрощения примем, что коэффициент </w:t>
      </w:r>
      <w:proofErr w:type="spellStart"/>
      <w:r>
        <w:t>взаимодиффузии</w:t>
      </w:r>
      <w:proofErr w:type="spellEnd"/>
      <w:r>
        <w:t xml:space="preserve"> связан с коэффициентом </w:t>
      </w:r>
      <w:proofErr w:type="spellStart"/>
      <w:r>
        <w:t>самодиффузии</w:t>
      </w:r>
      <w:proofErr w:type="spellEnd"/>
      <w:r>
        <w:t xml:space="preserve"> линейной зависимостью: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10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.</w:t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48A1E8DF" w:rsidR="00FB0E50" w:rsidRDefault="0082246B" w:rsidP="008C0A16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17"/>
      <w:r w:rsidRPr="0082246B">
        <w:t>установления</w:t>
      </w:r>
      <w:commentRangeEnd w:id="17"/>
      <w:r w:rsidR="00DF3219">
        <w:rPr>
          <w:rStyle w:val="af6"/>
          <w:rFonts w:eastAsia="SimSun" w:cstheme="minorBidi"/>
          <w:color w:val="auto"/>
          <w:lang w:eastAsia="en-US"/>
        </w:rPr>
        <w:commentReference w:id="17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</w:t>
      </w:r>
      <w:proofErr w:type="spellStart"/>
      <w:r w:rsidR="00FB0E50">
        <w:t>Фика</w:t>
      </w:r>
      <w:proofErr w:type="spellEnd"/>
      <w:r w:rsidR="00FB0E50"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EndPr/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983B76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5</w:t>
      </w:r>
      <w:r w:rsidR="0029038E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4A628E55" w:rsidR="00FB0E50" w:rsidRDefault="00FB0E50" w:rsidP="008C0A16">
            <w:pPr>
              <w:pStyle w:val="a3"/>
            </w:pPr>
            <w:bookmarkStart w:id="18" w:name="_Ref165983679"/>
            <w:r>
              <w:t>(</w:t>
            </w:r>
            <w:fldSimple w:instr=" SEQ Формула \*ARABIC ">
              <w:r w:rsidR="0029038E">
                <w:rPr>
                  <w:noProof/>
                </w:rPr>
                <w:t>5</w:t>
              </w:r>
            </w:fldSimple>
            <w:r>
              <w:t>)</w:t>
            </w:r>
            <w:bookmarkEnd w:id="18"/>
          </w:p>
        </w:tc>
      </w:tr>
    </w:tbl>
    <w:p w14:paraId="2780CC44" w14:textId="7CC82DA2" w:rsidR="00FB0E50" w:rsidRPr="007630C2" w:rsidRDefault="00710A0C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FB0E50" w:rsidRPr="008527E1">
        <w:t xml:space="preserve"> – </w:t>
      </w:r>
      <w:r w:rsidR="00FB0E50"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FB0E50">
        <w:t>, в общем случае</w:t>
      </w:r>
      <w:r w:rsidR="002361F2">
        <w:t xml:space="preserve"> </w:t>
      </w:r>
      <w:r w:rsidR="007630C2">
        <w:t>— это</w:t>
      </w:r>
      <w:r w:rsidR="00FB0E50"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19"/>
      <w:r w:rsidR="00FB0E50">
        <w:t xml:space="preserve">скалярного поля </w:t>
      </w:r>
      <w:commentRangeEnd w:id="19"/>
      <w:r w:rsidR="00FB0E50">
        <w:rPr>
          <w:rStyle w:val="af6"/>
          <w:rFonts w:eastAsia="SimSun" w:cstheme="minorBidi"/>
          <w:color w:val="auto"/>
          <w:lang w:eastAsia="en-US"/>
        </w:rPr>
        <w:commentReference w:id="19"/>
      </w:r>
      <w:r w:rsidR="00FB0E50">
        <w:t>концентрации вещества</w:t>
      </w:r>
      <w:r w:rsidR="00DF3219">
        <w:t xml:space="preserve"> в пространстве</w:t>
      </w:r>
      <w:r w:rsidR="00FB0E50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412CC688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</w:t>
      </w:r>
      <w:r>
        <w:lastRenderedPageBreak/>
        <w:t xml:space="preserve">времени с помощью закона сохранения массы (уравнения непрерывности) </w:t>
      </w:r>
      <w:r w:rsidR="009757A1">
        <w:t xml:space="preserve">(см. Формулу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6</w:t>
      </w:r>
      <w:r w:rsidR="0029038E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7</w:t>
      </w:r>
      <w:r w:rsidR="0029038E">
        <w:t>)</w:t>
      </w:r>
      <w:r w:rsidR="009757A1">
        <w:fldChar w:fldCharType="end"/>
      </w:r>
      <w:r w:rsidR="009757A1">
        <w:t>)</w:t>
      </w:r>
      <w:r w:rsidR="006F218A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6</w:t>
      </w:r>
      <w:r w:rsidR="0029038E">
        <w:t>)</w:t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8C0A16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710A0C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8F3DC88" w:rsidR="00FB0E50" w:rsidRDefault="00FB0E50" w:rsidP="008C0A16">
            <w:pPr>
              <w:pStyle w:val="a3"/>
            </w:pPr>
            <w:bookmarkStart w:id="20" w:name="_Ref165983587"/>
            <w:r>
              <w:t>(</w:t>
            </w:r>
            <w:fldSimple w:instr=" SEQ Формула \*ARABIC ">
              <w:r w:rsidR="0029038E">
                <w:rPr>
                  <w:noProof/>
                </w:rPr>
                <w:t>6</w:t>
              </w:r>
            </w:fldSimple>
            <w:r>
              <w:t>)</w:t>
            </w:r>
            <w:bookmarkEnd w:id="20"/>
          </w:p>
        </w:tc>
      </w:tr>
    </w:tbl>
    <w:p w14:paraId="07F5E958" w14:textId="5B5DA75C" w:rsidR="00FB0E50" w:rsidRDefault="00FB0E50" w:rsidP="00FB0E50">
      <w:pPr>
        <w:pStyle w:val="a2"/>
      </w:pPr>
      <w:bookmarkStart w:id="21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661C83">
        <w:t xml:space="preserve"> 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7</w:t>
      </w:r>
      <w:r w:rsidR="0029038E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8C0A16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710A0C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3D0AA5D4" w:rsidR="00FB0E50" w:rsidRDefault="00FB0E50" w:rsidP="008C0A16">
            <w:pPr>
              <w:pStyle w:val="a3"/>
            </w:pPr>
            <w:bookmarkStart w:id="22" w:name="_Ref165983726"/>
            <w:r>
              <w:t>(</w:t>
            </w:r>
            <w:commentRangeStart w:id="23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3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3"/>
            </w:r>
            <w:r>
              <w:t>)</w:t>
            </w:r>
            <w:bookmarkEnd w:id="22"/>
          </w:p>
        </w:tc>
      </w:tr>
    </w:tbl>
    <w:bookmarkEnd w:id="21"/>
    <w:p w14:paraId="27C068D0" w14:textId="28147981" w:rsidR="00DF3219" w:rsidRDefault="00552050" w:rsidP="008C0A16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</w:t>
      </w:r>
      <w:proofErr w:type="spellStart"/>
      <w:r w:rsidR="001954ED" w:rsidRPr="001954ED">
        <w:t>Смолуховского</w:t>
      </w:r>
      <w:proofErr w:type="spellEnd"/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29038E">
        <w:t>(</w:t>
      </w:r>
      <w:r w:rsidR="0029038E">
        <w:rPr>
          <w:noProof/>
        </w:rPr>
        <w:t>8</w:t>
      </w:r>
      <w:r w:rsidR="0029038E">
        <w:t>)</w:t>
      </w:r>
      <w:r w:rsidR="001954ED">
        <w:fldChar w:fldCharType="end"/>
      </w:r>
      <w:r w:rsidR="001954ED">
        <w:t>), для 1 мерного случая</w:t>
      </w:r>
      <w:r w:rsidR="006F218A">
        <w:t xml:space="preserve">. </w:t>
      </w:r>
      <w:r w:rsidR="00185797">
        <w:t>Используя ее,</w:t>
      </w:r>
      <w:r w:rsidR="006F218A">
        <w:t xml:space="preserve"> можно вычислить коэффициент диффузии</w:t>
      </w:r>
      <w:r w:rsidR="008B3582">
        <w:t xml:space="preserve"> с помощью молекулярного моделирования</w:t>
      </w:r>
      <w:r w:rsidR="00185797">
        <w:t>, однако это вычислительно долгая задача</w:t>
      </w:r>
      <w:r w:rsidR="008B3582">
        <w:t>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2849D1">
        <w:tc>
          <w:tcPr>
            <w:tcW w:w="500" w:type="pct"/>
          </w:tcPr>
          <w:p w14:paraId="6A236D3E" w14:textId="77777777" w:rsidR="001954ED" w:rsidRDefault="001954ED" w:rsidP="008C0A16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439F7A65" w:rsidR="001954ED" w:rsidRDefault="001954ED" w:rsidP="008C0A16">
            <w:pPr>
              <w:pStyle w:val="a3"/>
            </w:pPr>
            <w:bookmarkStart w:id="24" w:name="_Ref166447897"/>
            <w:bookmarkStart w:id="25" w:name="_Ref165983947"/>
            <w:r>
              <w:t>(</w:t>
            </w:r>
            <w:fldSimple w:instr=" SEQ Формула \*ARABIC ">
              <w:r w:rsidR="0029038E">
                <w:rPr>
                  <w:noProof/>
                </w:rPr>
                <w:t>8</w:t>
              </w:r>
            </w:fldSimple>
            <w:bookmarkEnd w:id="24"/>
            <w:r>
              <w:t>)</w:t>
            </w:r>
            <w:bookmarkEnd w:id="25"/>
          </w:p>
        </w:tc>
      </w:tr>
    </w:tbl>
    <w:p w14:paraId="22FB1465" w14:textId="599711B8" w:rsidR="00FB0E50" w:rsidRDefault="00FB0E50" w:rsidP="00845219">
      <w:pPr>
        <w:pStyle w:val="1"/>
      </w:pPr>
      <w:proofErr w:type="spellStart"/>
      <w:r>
        <w:t>Взаимодиффузия</w:t>
      </w:r>
      <w:proofErr w:type="spellEnd"/>
    </w:p>
    <w:p w14:paraId="154A20D7" w14:textId="12C1F8CC" w:rsidR="00FB0E50" w:rsidRDefault="00FB0E50" w:rsidP="008C0A16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</w:t>
      </w:r>
      <w:r w:rsidR="00661C83">
        <w:t xml:space="preserve">1 </w:t>
      </w:r>
      <w:r>
        <w:t xml:space="preserve">закон </w:t>
      </w:r>
      <w:proofErr w:type="spellStart"/>
      <w:r>
        <w:t>Фика</w:t>
      </w:r>
      <w:proofErr w:type="spellEnd"/>
      <w:r>
        <w:t xml:space="preserve"> для такого потока будет выражаться в </w:t>
      </w:r>
      <w:commentRangeStart w:id="26"/>
      <w:r>
        <w:t>виде</w:t>
      </w:r>
      <w:commentRangeEnd w:id="26"/>
      <w:r>
        <w:rPr>
          <w:rStyle w:val="af6"/>
          <w:rFonts w:eastAsia="SimSun" w:cstheme="minorBidi"/>
          <w:color w:val="auto"/>
          <w:lang w:eastAsia="en-US"/>
        </w:rPr>
        <w:commentReference w:id="26"/>
      </w:r>
      <w:r w:rsidR="00B2000A">
        <w:t xml:space="preserve"> (</w:t>
      </w:r>
      <w:r w:rsidR="000F3DBA">
        <w:t xml:space="preserve">см. </w:t>
      </w:r>
      <w:r w:rsidR="00B2000A">
        <w:t xml:space="preserve">Формула </w:t>
      </w:r>
      <w:r w:rsidR="00B2000A">
        <w:fldChar w:fldCharType="begin"/>
      </w:r>
      <w:r w:rsidR="00B2000A">
        <w:instrText xml:space="preserve"> REF _Ref165983947 \h </w:instrText>
      </w:r>
      <w:r w:rsidR="00B2000A">
        <w:fldChar w:fldCharType="separate"/>
      </w:r>
      <w:r w:rsidR="0029038E">
        <w:t>(</w:t>
      </w:r>
      <w:r w:rsidR="0029038E">
        <w:rPr>
          <w:noProof/>
        </w:rPr>
        <w:t>8</w:t>
      </w:r>
      <w:r w:rsidR="0029038E">
        <w:t>)</w:t>
      </w:r>
      <w:r w:rsidR="00B2000A">
        <w:fldChar w:fldCharType="end"/>
      </w:r>
      <w:r w:rsidR="00B2000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710A0C" w:rsidP="008C0A16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63646676" w:rsidR="00FB0E50" w:rsidRDefault="00FB0E50" w:rsidP="008C0A16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5DF7E55B" w14:textId="77777777" w:rsidR="00FB0E50" w:rsidRDefault="00710A0C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FB0E50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FB0E50">
        <w:rPr>
          <w:rFonts w:eastAsia="SimSun" w:cstheme="minorBidi"/>
          <w:szCs w:val="22"/>
        </w:rPr>
        <w:t xml:space="preserve"> – потоки веществ</w:t>
      </w:r>
      <w:r w:rsidR="00FB0E50" w:rsidRPr="0078421D">
        <w:rPr>
          <w:rFonts w:eastAsia="SimSun" w:cstheme="minorBidi"/>
          <w:szCs w:val="22"/>
        </w:rPr>
        <w:t xml:space="preserve"> </w:t>
      </w:r>
      <w:r w:rsidR="00FB0E50">
        <w:rPr>
          <w:rFonts w:eastAsia="SimSun" w:cstheme="minorBidi"/>
          <w:szCs w:val="22"/>
          <w:lang w:val="en-US"/>
        </w:rPr>
        <w:t>A</w:t>
      </w:r>
      <w:r w:rsidR="00FB0E50">
        <w:rPr>
          <w:rFonts w:eastAsia="SimSun" w:cstheme="minorBidi"/>
          <w:szCs w:val="22"/>
        </w:rPr>
        <w:t xml:space="preserve"> и </w:t>
      </w:r>
      <w:r w:rsidR="00FB0E50">
        <w:rPr>
          <w:rFonts w:eastAsia="SimSun" w:cstheme="minorBidi"/>
          <w:szCs w:val="22"/>
          <w:lang w:val="en-US"/>
        </w:rPr>
        <w:t>B</w:t>
      </w:r>
      <w:r w:rsidR="00FB0E50" w:rsidRPr="0078421D">
        <w:rPr>
          <w:rFonts w:eastAsia="SimSun" w:cstheme="minorBidi"/>
          <w:szCs w:val="22"/>
        </w:rPr>
        <w:t xml:space="preserve">, </w:t>
      </w:r>
      <w:r w:rsidR="00FB0E50">
        <w:rPr>
          <w:rFonts w:eastAsia="SimSun" w:cstheme="minorBidi"/>
          <w:szCs w:val="22"/>
        </w:rPr>
        <w:t xml:space="preserve">соответственно, относительно </w:t>
      </w:r>
      <w:commentRangeStart w:id="27"/>
      <w:r w:rsidR="00FB0E50">
        <w:rPr>
          <w:rFonts w:eastAsia="SimSun" w:cstheme="minorBidi"/>
          <w:szCs w:val="22"/>
        </w:rPr>
        <w:t>неподвижного</w:t>
      </w:r>
      <w:commentRangeEnd w:id="27"/>
      <w:r w:rsidR="00FB0E50">
        <w:rPr>
          <w:rStyle w:val="af6"/>
          <w:rFonts w:eastAsia="SimSun" w:cstheme="minorBidi"/>
          <w:color w:val="auto"/>
          <w:lang w:eastAsia="en-US"/>
        </w:rPr>
        <w:commentReference w:id="27"/>
      </w:r>
      <w:r w:rsidR="00FB0E50"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710A0C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FB0E50">
        <w:t xml:space="preserve"> – </w:t>
      </w:r>
      <w:r w:rsidR="00FB0E50" w:rsidRPr="00250AF8">
        <w:rPr>
          <w:b/>
          <w:bCs/>
          <w:i/>
          <w:iCs/>
        </w:rPr>
        <w:t>коэффициент взаимной диффузии</w:t>
      </w:r>
      <w:r w:rsidR="00FB0E50">
        <w:t xml:space="preserve"> (</w:t>
      </w:r>
      <w:r w:rsidR="00FB0E50" w:rsidRPr="000E1A1C">
        <w:rPr>
          <w:i/>
          <w:iCs/>
        </w:rPr>
        <w:t>химической диффузии</w:t>
      </w:r>
      <w:r w:rsidR="00FB0E50">
        <w:t xml:space="preserve"> в англоязычной литературе) вещества </w:t>
      </w:r>
      <w:r w:rsidR="00FB0E50">
        <w:rPr>
          <w:lang w:val="en-US"/>
        </w:rPr>
        <w:t>A</w:t>
      </w:r>
      <w:r w:rsidR="00FB0E50">
        <w:t xml:space="preserve">, растворенном в </w:t>
      </w:r>
      <w:r w:rsidR="00FB0E50">
        <w:rPr>
          <w:lang w:val="en-US"/>
        </w:rPr>
        <w:t>B</w:t>
      </w:r>
      <w:r w:rsidR="00FB0E50">
        <w:t>, зависит от состава</w:t>
      </w:r>
    </w:p>
    <w:p w14:paraId="0B571D4C" w14:textId="722894F4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</w:t>
      </w:r>
      <w:r w:rsidR="000F3DBA">
        <w:t xml:space="preserve"> (см. Формула </w:t>
      </w:r>
      <w:r w:rsidR="000F3DBA">
        <w:fldChar w:fldCharType="begin"/>
      </w:r>
      <w:r w:rsidR="000F3DBA">
        <w:instrText xml:space="preserve"> REF _Ref166014911 \h </w:instrText>
      </w:r>
      <w:r w:rsidR="000F3DBA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0F3DBA">
        <w:fldChar w:fldCharType="end"/>
      </w:r>
      <w:r w:rsidR="000F3DB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710A0C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710A0C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38F4D5F2" w:rsidR="00FB0E50" w:rsidRDefault="00FB0E50" w:rsidP="008C0A16">
            <w:pPr>
              <w:pStyle w:val="a3"/>
            </w:pPr>
            <w:bookmarkStart w:id="28" w:name="_Ref166014911"/>
            <w:r>
              <w:t>(</w:t>
            </w:r>
            <w:fldSimple w:instr=" SEQ Формула \*ARABIC ">
              <w:r w:rsidR="0029038E">
                <w:rPr>
                  <w:noProof/>
                </w:rPr>
                <w:t>10</w:t>
              </w:r>
            </w:fldSimple>
            <w:r>
              <w:t>)</w:t>
            </w:r>
            <w:bookmarkEnd w:id="28"/>
          </w:p>
        </w:tc>
      </w:tr>
    </w:tbl>
    <w:p w14:paraId="56E2C215" w14:textId="77777777" w:rsidR="00FB0E50" w:rsidRDefault="00710A0C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B0E50">
        <w:rPr>
          <w:szCs w:val="22"/>
        </w:rPr>
        <w:t xml:space="preserve"> - собственные коэффициенты диффузии </w:t>
      </w:r>
      <w:r w:rsidR="00FB0E50">
        <w:rPr>
          <w:szCs w:val="22"/>
          <w:lang w:val="en-US"/>
        </w:rPr>
        <w:t>A</w:t>
      </w:r>
      <w:r w:rsidR="00FB0E50">
        <w:rPr>
          <w:szCs w:val="22"/>
        </w:rPr>
        <w:t xml:space="preserve"> и</w:t>
      </w:r>
      <w:r w:rsidR="00FB0E50" w:rsidRPr="00B1366D">
        <w:rPr>
          <w:szCs w:val="22"/>
        </w:rPr>
        <w:t xml:space="preserve"> </w:t>
      </w:r>
      <w:r w:rsidR="00FB0E50">
        <w:rPr>
          <w:szCs w:val="22"/>
          <w:lang w:val="en-US"/>
        </w:rPr>
        <w:t>B</w:t>
      </w:r>
      <w:r w:rsidR="00FB0E50">
        <w:rPr>
          <w:szCs w:val="22"/>
        </w:rPr>
        <w:t xml:space="preserve"> в смеси</w:t>
      </w:r>
      <w:r w:rsidR="00FB0E50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6769C74E" w:rsidR="00FB0E50" w:rsidRDefault="00FB0E50" w:rsidP="008C0A16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715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1</w:t>
      </w:r>
      <w:r w:rsidR="0029038E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710A0C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5DAD6065" w:rsidR="00FB0E50" w:rsidRDefault="00FB0E50" w:rsidP="008C0A16">
            <w:pPr>
              <w:pStyle w:val="a3"/>
            </w:pPr>
            <w:bookmarkStart w:id="29" w:name="_Ref166015715"/>
            <w:r>
              <w:t>(</w:t>
            </w:r>
            <w:fldSimple w:instr=" SEQ Формула \*ARABIC ">
              <w:r w:rsidR="0029038E">
                <w:rPr>
                  <w:noProof/>
                </w:rPr>
                <w:t>11</w:t>
              </w:r>
            </w:fldSimple>
            <w:r>
              <w:t>)</w:t>
            </w:r>
            <w:bookmarkEnd w:id="29"/>
          </w:p>
        </w:tc>
      </w:tr>
    </w:tbl>
    <w:p w14:paraId="6E8C9A8D" w14:textId="77777777" w:rsidR="00FB0E50" w:rsidRDefault="00710A0C" w:rsidP="00B2000A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– </w:t>
      </w:r>
      <w:r w:rsidR="00FB0E50">
        <w:t xml:space="preserve">парциальные коэффициенты диффузии </w:t>
      </w:r>
      <w:r w:rsidR="00FB0E50">
        <w:rPr>
          <w:lang w:val="en-US"/>
        </w:rPr>
        <w:t>A</w:t>
      </w:r>
      <w:r w:rsidR="00FB0E50">
        <w:t xml:space="preserve"> относительно В и А относительно В, соответственно</w:t>
      </w:r>
    </w:p>
    <w:p w14:paraId="2312074A" w14:textId="1CA9A037" w:rsidR="00FB0E50" w:rsidRDefault="00FB0E50" w:rsidP="00FB0E50">
      <w:pPr>
        <w:pStyle w:val="a2"/>
      </w:pPr>
      <w:r>
        <w:t>Таким образом собственные и парциальные коэффициенты диффузии связаны следующим соотношением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66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2</w:t>
      </w:r>
      <w:r w:rsidR="0029038E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8C0A16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710A0C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3C89286F" w:rsidR="00FB0E50" w:rsidRDefault="00FB0E50" w:rsidP="008C0A16">
            <w:pPr>
              <w:pStyle w:val="a3"/>
            </w:pPr>
            <w:bookmarkStart w:id="30" w:name="_Ref166015866"/>
            <w:r>
              <w:t>(</w:t>
            </w:r>
            <w:fldSimple w:instr=" SEQ Формула \*ARABIC ">
              <w:r w:rsidR="0029038E">
                <w:rPr>
                  <w:noProof/>
                </w:rPr>
                <w:t>12</w:t>
              </w:r>
            </w:fldSimple>
            <w:r>
              <w:t>)</w:t>
            </w:r>
            <w:bookmarkEnd w:id="30"/>
          </w:p>
        </w:tc>
      </w:tr>
    </w:tbl>
    <w:p w14:paraId="325C7D71" w14:textId="77D02776" w:rsidR="00FB0E50" w:rsidRDefault="00FB0E50" w:rsidP="00FB0E50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97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3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710A0C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4AF01390" w:rsidR="00FB0E50" w:rsidRDefault="00FB0E50" w:rsidP="008C0A16">
            <w:pPr>
              <w:pStyle w:val="a3"/>
            </w:pPr>
            <w:bookmarkStart w:id="31" w:name="_Ref166015897"/>
            <w:r>
              <w:t>(</w:t>
            </w:r>
            <w:fldSimple w:instr=" SEQ Формула \*ARABIC ">
              <w:r w:rsidR="0029038E">
                <w:rPr>
                  <w:noProof/>
                </w:rPr>
                <w:t>13</w:t>
              </w:r>
            </w:fldSimple>
            <w:r>
              <w:t>)</w:t>
            </w:r>
            <w:bookmarkEnd w:id="31"/>
          </w:p>
        </w:tc>
      </w:tr>
    </w:tbl>
    <w:p w14:paraId="3098F2C4" w14:textId="77777777" w:rsidR="00FB0E50" w:rsidRPr="007075FB" w:rsidRDefault="00710A0C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FB0E5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FB0E50" w:rsidRPr="007075FB">
        <w:t xml:space="preserve"> </w:t>
      </w:r>
      <w:r w:rsidR="00FB0E50">
        <w:t>–</w:t>
      </w:r>
      <w:r w:rsidR="00FB0E50" w:rsidRPr="007075FB">
        <w:t xml:space="preserve"> </w:t>
      </w:r>
      <w:r w:rsidR="00FB0E50">
        <w:t>мольные доли компонентов в смеси</w:t>
      </w:r>
    </w:p>
    <w:p w14:paraId="76A6207E" w14:textId="77777777" w:rsidR="00FB0E50" w:rsidRPr="00915A42" w:rsidRDefault="00FB0E50" w:rsidP="00845219">
      <w:pPr>
        <w:pStyle w:val="1"/>
      </w:pPr>
      <w:proofErr w:type="spellStart"/>
      <w:r>
        <w:t>Самодиффузия</w:t>
      </w:r>
      <w:proofErr w:type="spellEnd"/>
    </w:p>
    <w:p w14:paraId="5E397310" w14:textId="5A608665" w:rsidR="00FB0E50" w:rsidRDefault="00FB0E50" w:rsidP="008C0A16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2"/>
      <w:proofErr w:type="spellStart"/>
      <w:r w:rsidRPr="00BD7075">
        <w:rPr>
          <w:b/>
          <w:bCs/>
        </w:rPr>
        <w:t>самодиффузия</w:t>
      </w:r>
      <w:commentRangeEnd w:id="32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32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2ACC7AED" w14:textId="07527CA0" w:rsidR="00FB0E50" w:rsidRPr="00F31E32" w:rsidRDefault="00FB0E50" w:rsidP="008C0A16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  <w:r w:rsidR="00845219">
        <w:t xml:space="preserve"> </w:t>
      </w: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</w:t>
      </w:r>
      <w:proofErr w:type="spellStart"/>
      <w:r w:rsidRPr="00F31E32">
        <w:t>ЯМР</w:t>
      </w:r>
      <w:proofErr w:type="spellEnd"/>
      <w:r w:rsidRPr="00F31E32">
        <w:t xml:space="preserve">, где не требуются изотопные индикаторы. В так называемом эксперименте </w:t>
      </w:r>
      <w:proofErr w:type="spellStart"/>
      <w:r w:rsidRPr="00F31E32">
        <w:t>ЯМР</w:t>
      </w:r>
      <w:proofErr w:type="spellEnd"/>
      <w:r w:rsidRPr="00F31E32">
        <w:t xml:space="preserve">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3"/>
      <w:r w:rsidRPr="00F31E32">
        <w:t>воде</w:t>
      </w:r>
      <w:commentRangeEnd w:id="33"/>
      <w:r>
        <w:rPr>
          <w:rStyle w:val="af6"/>
          <w:rFonts w:eastAsia="SimSun" w:cstheme="minorBidi"/>
          <w:color w:val="auto"/>
          <w:lang w:eastAsia="en-US"/>
        </w:rPr>
        <w:commentReference w:id="33"/>
      </w:r>
      <w:r w:rsidRPr="00F31E32">
        <w:t>.</w:t>
      </w:r>
    </w:p>
    <w:p w14:paraId="3B93D0E2" w14:textId="1A092447" w:rsidR="00FB0E50" w:rsidRDefault="00A30139" w:rsidP="008C0A16">
      <w:pPr>
        <w:pStyle w:val="a3"/>
      </w:pPr>
      <w:r>
        <w:t>Существует с</w:t>
      </w:r>
      <w:r w:rsidR="00FB0E50">
        <w:t xml:space="preserve">вязь между коэффициентом </w:t>
      </w:r>
      <w:proofErr w:type="spellStart"/>
      <w:r w:rsidR="00FB0E50">
        <w:t>взаимодиффузии</w:t>
      </w:r>
      <w:proofErr w:type="spellEnd"/>
      <w:r w:rsidR="00FB0E50">
        <w:t xml:space="preserve"> и </w:t>
      </w:r>
      <w:proofErr w:type="spellStart"/>
      <w:r w:rsidR="00FB0E50">
        <w:t>самодиффузии</w:t>
      </w:r>
      <w:proofErr w:type="spellEnd"/>
      <w:r>
        <w:t xml:space="preserve">. Она </w:t>
      </w:r>
      <w:r w:rsidR="00FB0E50">
        <w:t xml:space="preserve">описывается 2 уравнением </w:t>
      </w:r>
      <w:proofErr w:type="spellStart"/>
      <w:r w:rsidR="00FB0E50">
        <w:t>Даркена</w:t>
      </w:r>
      <w:proofErr w:type="spellEnd"/>
      <w:r w:rsidR="00FB0E50" w:rsidRPr="00F35CEF">
        <w:t xml:space="preserve"> (</w:t>
      </w:r>
      <w:r w:rsidR="00FB0E50">
        <w:t>для бинарной смеси)</w:t>
      </w:r>
      <w:r w:rsidR="00B307FF">
        <w:t xml:space="preserve"> (см. Формула</w:t>
      </w:r>
      <w:r w:rsidR="000D4956">
        <w:t xml:space="preserve"> </w:t>
      </w:r>
      <w:r w:rsidR="000D4956">
        <w:fldChar w:fldCharType="begin"/>
      </w:r>
      <w:r w:rsidR="000D4956">
        <w:instrText xml:space="preserve"> REF _Ref166017628 \h </w:instrText>
      </w:r>
      <w:r w:rsidR="000D4956">
        <w:fldChar w:fldCharType="separate"/>
      </w:r>
      <w:r w:rsidR="0029038E">
        <w:t>(</w:t>
      </w:r>
      <w:r w:rsidR="0029038E">
        <w:rPr>
          <w:noProof/>
        </w:rPr>
        <w:t>13</w:t>
      </w:r>
      <w:r w:rsidR="0029038E">
        <w:t>)</w:t>
      </w:r>
      <w:r w:rsidR="000D4956">
        <w:fldChar w:fldCharType="end"/>
      </w:r>
      <w:r w:rsidR="00B307FF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8C0A16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710A0C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2F57CBB1" w:rsidR="00FB0E50" w:rsidRDefault="00FB0E50" w:rsidP="008C0A16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235B7D62" w14:textId="77777777" w:rsidR="00FB0E50" w:rsidRDefault="00710A0C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эффициент активности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1A39BA3F" w14:textId="56428E81" w:rsidR="00FB0E50" w:rsidRDefault="00710A0C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нцентрация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5261BC16" w14:textId="301EC2F0" w:rsidR="00661BCA" w:rsidRPr="002A575C" w:rsidRDefault="00661BCA" w:rsidP="00661BCA">
      <w:pPr>
        <w:pStyle w:val="31"/>
      </w:pPr>
      <w:r>
        <w:lastRenderedPageBreak/>
        <w:t>Зависимость диффузии от температуры</w:t>
      </w:r>
    </w:p>
    <w:p w14:paraId="3670A77A" w14:textId="32404DF8" w:rsidR="00FB0E50" w:rsidRDefault="00A30139" w:rsidP="008C0A16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</w:t>
      </w:r>
      <w:r w:rsidR="009A7B0B">
        <w:t>оценить</w:t>
      </w:r>
      <w:r>
        <w:t xml:space="preserve"> коэффициент диффузии </w:t>
      </w:r>
      <w:r w:rsidR="009A7B0B">
        <w:t>при разных</w:t>
      </w:r>
      <w:r>
        <w:t xml:space="preserve"> температур</w:t>
      </w:r>
      <w:r w:rsidR="009A7B0B">
        <w:t>ах</w:t>
      </w:r>
      <w:r>
        <w:t>. Закон Аррениус</w:t>
      </w:r>
      <w:r w:rsidR="00185797">
        <w:t>а</w:t>
      </w:r>
      <w:r>
        <w:t xml:space="preserve"> </w:t>
      </w:r>
      <w:r w:rsidR="009A7B0B">
        <w:t>хорошо аппроксимирует</w:t>
      </w:r>
      <w:r w:rsidR="00FB0E50">
        <w:t xml:space="preserve"> зависимость коэффициентов диффузии </w:t>
      </w:r>
      <w:r w:rsidR="009A7B0B">
        <w:t>в жидкостях</w:t>
      </w:r>
      <w:r w:rsidR="000D4956">
        <w:t xml:space="preserve"> (см. Формула </w:t>
      </w:r>
      <w:r w:rsidR="000D4956">
        <w:fldChar w:fldCharType="begin"/>
      </w:r>
      <w:r w:rsidR="000D4956">
        <w:instrText xml:space="preserve"> REF _Ref166017772 \h </w:instrText>
      </w:r>
      <w:r w:rsidR="000D4956">
        <w:fldChar w:fldCharType="separate"/>
      </w:r>
      <w:r w:rsidR="0029038E">
        <w:t>(</w:t>
      </w:r>
      <w:r w:rsidR="0029038E">
        <w:rPr>
          <w:noProof/>
        </w:rPr>
        <w:t>14</w:t>
      </w:r>
      <w:r w:rsidR="0029038E">
        <w:t>)</w:t>
      </w:r>
      <w:r w:rsidR="000D4956">
        <w:fldChar w:fldCharType="end"/>
      </w:r>
      <w:r w:rsidR="000D4956">
        <w:t>)</w:t>
      </w:r>
      <w:r w:rsidR="00FB0E50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6D3DA449" w:rsidR="00FB0E50" w:rsidRDefault="00FB0E50" w:rsidP="008C0A16">
            <w:pPr>
              <w:pStyle w:val="a3"/>
            </w:pPr>
            <w:bookmarkStart w:id="34" w:name="_Ref154525359"/>
            <w:r>
              <w:t>(</w:t>
            </w:r>
            <w:fldSimple w:instr=" SEQ Формула \*ARABIC ">
              <w:r w:rsidR="0029038E">
                <w:rPr>
                  <w:noProof/>
                </w:rPr>
                <w:t>15</w:t>
              </w:r>
            </w:fldSimple>
            <w:r>
              <w:t>)</w:t>
            </w:r>
            <w:bookmarkEnd w:id="34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12A8DFA" w14:textId="4BF6CC2A" w:rsidR="00FB0E50" w:rsidRDefault="00FB0E50" w:rsidP="000D495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706BF1">
        <w:t xml:space="preserve">эмпирическая характеристика, </w:t>
      </w:r>
      <w:r>
        <w:t xml:space="preserve">энергия активации </w:t>
      </w:r>
      <w:r w:rsidR="00706BF1">
        <w:t>перескока частицы с 1 места на другое</w:t>
      </w:r>
      <w:r>
        <w:t xml:space="preserve"> жидкости</w:t>
      </w:r>
      <w:r w:rsidR="00706BF1">
        <w:t xml:space="preserve"> - </w:t>
      </w:r>
      <w:r>
        <w:t>энергия активации диффузии</w:t>
      </w:r>
    </w:p>
    <w:p w14:paraId="3041746B" w14:textId="6DCCAAA9" w:rsidR="00661BCA" w:rsidRDefault="00661BCA" w:rsidP="00661BCA">
      <w:pPr>
        <w:pStyle w:val="31"/>
      </w:pPr>
      <w:r>
        <w:t>Вязкость</w:t>
      </w:r>
    </w:p>
    <w:p w14:paraId="6D9D03BE" w14:textId="7D1EDC60" w:rsidR="00185797" w:rsidRDefault="00185797" w:rsidP="008C0A16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 w:rsidR="00615955">
        <w:t xml:space="preserve"> (см. </w:t>
      </w:r>
      <w:r w:rsidR="00615955">
        <w:fldChar w:fldCharType="begin"/>
      </w:r>
      <w:r w:rsidR="00615955">
        <w:instrText xml:space="preserve"> REF _Ref166029130 \h </w:instrText>
      </w:r>
      <w:r w:rsidR="00615955">
        <w:fldChar w:fldCharType="separate"/>
      </w:r>
      <w:r w:rsidR="0029038E">
        <w:t xml:space="preserve">Рисунок </w:t>
      </w:r>
      <w:r w:rsidR="0029038E">
        <w:rPr>
          <w:noProof/>
        </w:rPr>
        <w:t>2</w:t>
      </w:r>
      <w:r w:rsidR="00615955">
        <w:fldChar w:fldCharType="end"/>
      </w:r>
      <w:r w:rsidR="00615955">
        <w:t>)</w:t>
      </w:r>
      <w:r w:rsidRPr="00A14201">
        <w:t>.</w:t>
      </w:r>
      <w:r w:rsidR="00CF790A">
        <w:t xml:space="preserve"> </w:t>
      </w:r>
      <w:r w:rsidR="00CF790A" w:rsidRPr="00A14201">
        <w:t>Основным законом</w:t>
      </w:r>
      <w:r w:rsidR="00CF790A">
        <w:t>,</w:t>
      </w:r>
      <w:r w:rsidR="00CF790A" w:rsidRPr="00A14201">
        <w:t xml:space="preserve"> описы</w:t>
      </w:r>
      <w:r w:rsidR="00CF790A">
        <w:t>вающим</w:t>
      </w:r>
      <w:r w:rsidR="00CF790A" w:rsidRPr="00A14201">
        <w:t xml:space="preserve"> вязкость</w:t>
      </w:r>
      <w:r w:rsidR="00CF790A">
        <w:t xml:space="preserve">, является </w:t>
      </w:r>
      <w:r w:rsidR="00CF790A" w:rsidRPr="00A14201">
        <w:t xml:space="preserve">закон </w:t>
      </w:r>
      <w:r w:rsidR="00CF790A">
        <w:t>Н</w:t>
      </w:r>
      <w:r w:rsidR="00CF790A" w:rsidRPr="00A14201">
        <w:t>ьютона</w:t>
      </w:r>
      <w:r w:rsidR="00CF790A">
        <w:t xml:space="preserve"> (см. Формула </w:t>
      </w:r>
      <w:r w:rsidR="00CF790A">
        <w:fldChar w:fldCharType="begin"/>
      </w:r>
      <w:r w:rsidR="00CF790A">
        <w:instrText xml:space="preserve"> REF _Ref166028652 \h </w:instrText>
      </w:r>
      <w:r w:rsidR="00CF790A">
        <w:fldChar w:fldCharType="separate"/>
      </w:r>
      <w:r w:rsidR="0029038E">
        <w:t>(</w:t>
      </w:r>
      <w:r w:rsidR="0029038E">
        <w:rPr>
          <w:noProof/>
        </w:rPr>
        <w:t>16</w:t>
      </w:r>
      <w:r w:rsidR="0029038E">
        <w:t>)</w:t>
      </w:r>
      <w:r w:rsidR="00CF790A">
        <w:fldChar w:fldCharType="end"/>
      </w:r>
      <w:r w:rsidR="00CF790A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790A" w14:paraId="405DF9DD" w14:textId="77777777" w:rsidTr="00CF790A">
        <w:tc>
          <w:tcPr>
            <w:tcW w:w="442" w:type="pct"/>
          </w:tcPr>
          <w:p w14:paraId="26F21162" w14:textId="77777777" w:rsidR="00CF790A" w:rsidRDefault="00CF790A" w:rsidP="008C0A16">
            <w:pPr>
              <w:pStyle w:val="a3"/>
            </w:pPr>
          </w:p>
        </w:tc>
        <w:tc>
          <w:tcPr>
            <w:tcW w:w="3942" w:type="pct"/>
          </w:tcPr>
          <w:p w14:paraId="2F91976C" w14:textId="22D6F104" w:rsidR="00CF790A" w:rsidRDefault="00CF79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7F6AD443" w14:textId="468FEA92" w:rsidR="00CF790A" w:rsidRDefault="00CF790A" w:rsidP="008C0A16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21F139F9" w14:textId="417FA486" w:rsidR="00CF790A" w:rsidRDefault="00CF790A" w:rsidP="00615955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58D76D8A" w14:textId="47FC76FD" w:rsidR="00CF790A" w:rsidRDefault="00CF790A" w:rsidP="00615955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</w:t>
      </w:r>
      <w:r w:rsidR="00615955">
        <w:t>при сдвиге</w:t>
      </w:r>
    </w:p>
    <w:p w14:paraId="3B6D9E61" w14:textId="694990E2" w:rsidR="00615955" w:rsidRDefault="00710A0C" w:rsidP="00615955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615955">
        <w:t xml:space="preserve"> – величина сдвига</w:t>
      </w:r>
    </w:p>
    <w:p w14:paraId="56ED982B" w14:textId="77777777" w:rsidR="00615955" w:rsidRDefault="00615955" w:rsidP="008C0A16">
      <w:pPr>
        <w:pStyle w:val="a3"/>
      </w:pPr>
      <w:r w:rsidRPr="00615955">
        <w:rPr>
          <w:noProof/>
        </w:rPr>
        <mc:AlternateContent>
          <mc:Choice Requires="wpg">
            <w:drawing>
              <wp:inline distT="0" distB="0" distL="0" distR="0" wp14:anchorId="41454C92" wp14:editId="27D0F979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DAB9BB8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13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13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46482AC8" w14:textId="4DAD2348" w:rsidR="00615955" w:rsidRDefault="00615955" w:rsidP="00615955">
      <w:pPr>
        <w:pStyle w:val="af2"/>
      </w:pPr>
      <w:bookmarkStart w:id="35" w:name="_Ref166029130"/>
      <w:r>
        <w:t xml:space="preserve">Рисунок </w:t>
      </w:r>
      <w:fldSimple w:instr=" SEQ Рисунок \* ARABIC ">
        <w:r w:rsidR="00CD75EB">
          <w:rPr>
            <w:noProof/>
          </w:rPr>
          <w:t>2</w:t>
        </w:r>
      </w:fldSimple>
      <w:bookmarkEnd w:id="35"/>
      <w:r>
        <w:t>. Вязкость в слое жидкости</w:t>
      </w:r>
    </w:p>
    <w:p w14:paraId="0FDE5128" w14:textId="2FAFF4A0" w:rsidR="00185797" w:rsidRDefault="00C0745F" w:rsidP="008C0A16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29038E">
        <w:t>(</w:t>
      </w:r>
      <w:r w:rsidR="0029038E">
        <w:rPr>
          <w:noProof/>
        </w:rPr>
        <w:t>17</w:t>
      </w:r>
      <w:r w:rsidR="0029038E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0745F" w14:paraId="6EE274DD" w14:textId="77777777" w:rsidTr="00C0745F">
        <w:tc>
          <w:tcPr>
            <w:tcW w:w="442" w:type="pct"/>
          </w:tcPr>
          <w:p w14:paraId="35FD99D6" w14:textId="77777777" w:rsidR="00C0745F" w:rsidRDefault="00C0745F" w:rsidP="008C0A16">
            <w:pPr>
              <w:pStyle w:val="a3"/>
            </w:pPr>
          </w:p>
        </w:tc>
        <w:tc>
          <w:tcPr>
            <w:tcW w:w="3942" w:type="pct"/>
          </w:tcPr>
          <w:p w14:paraId="5D038A2C" w14:textId="03E34F9D" w:rsidR="00C0745F" w:rsidRDefault="00C0745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6BD8953F" w14:textId="2931DBA1" w:rsidR="00C0745F" w:rsidRDefault="00C0745F" w:rsidP="008C0A16">
            <w:pPr>
              <w:pStyle w:val="a3"/>
            </w:pPr>
            <w:bookmarkStart w:id="36" w:name="_Ref166458063"/>
            <w:r>
              <w:t>(</w:t>
            </w:r>
            <w:fldSimple w:instr=" SEQ Формула \*ARABIC ">
              <w:r w:rsidR="0029038E">
                <w:rPr>
                  <w:noProof/>
                </w:rPr>
                <w:t>17</w:t>
              </w:r>
            </w:fldSimple>
            <w:r>
              <w:t>)</w:t>
            </w:r>
            <w:bookmarkEnd w:id="36"/>
          </w:p>
        </w:tc>
      </w:tr>
    </w:tbl>
    <w:p w14:paraId="2554DAA9" w14:textId="70BBE00C" w:rsidR="00C0745F" w:rsidRPr="00B10B01" w:rsidRDefault="00C0745F" w:rsidP="00C0745F">
      <w:pPr>
        <w:pStyle w:val="a2"/>
      </w:pPr>
      <w:r>
        <w:lastRenderedPageBreak/>
        <w:t xml:space="preserve">Для молекул она неверна, так как в системе присутствуют межмолекулярные взаимодействия, и форма </w:t>
      </w:r>
      <w:r w:rsidR="001A77C5">
        <w:t xml:space="preserve">молекул </w:t>
      </w:r>
      <w:r>
        <w:t>не является шарообразной. Поэтому можно принять радиус в формуле Стокса является лишь эффективной величиной</w:t>
      </w:r>
      <w:r w:rsidR="001A77C5">
        <w:t xml:space="preserve">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A77C5">
        <w:t xml:space="preserve"> (см. Формула </w:t>
      </w:r>
      <w:r w:rsidR="001A77C5">
        <w:fldChar w:fldCharType="begin"/>
      </w:r>
      <w:r w:rsidR="001A77C5">
        <w:instrText xml:space="preserve"> REF _Ref134637241 \h </w:instrText>
      </w:r>
      <w:r w:rsidR="001A77C5">
        <w:fldChar w:fldCharType="separate"/>
      </w:r>
      <w:r w:rsidR="0029038E">
        <w:t>(</w:t>
      </w:r>
      <w:r w:rsidR="0029038E">
        <w:rPr>
          <w:noProof/>
        </w:rPr>
        <w:t>18</w:t>
      </w:r>
      <w:r w:rsidR="0029038E">
        <w:t>)</w:t>
      </w:r>
      <w:r w:rsidR="001A77C5">
        <w:fldChar w:fldCharType="end"/>
      </w:r>
      <w:r w:rsidR="001A77C5">
        <w:t>)</w:t>
      </w:r>
      <w:r>
        <w:t xml:space="preserve">, включающей все эти взаимодействия и поправку на не шарообразную форму молекул. Тогда, </w:t>
      </w:r>
      <w:r w:rsidR="001A77C5">
        <w:t>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</w:t>
      </w:r>
      <w:r w:rsidR="001A77C5">
        <w:t xml:space="preserve">при определенной температуре, </w:t>
      </w:r>
      <w:r>
        <w:t xml:space="preserve">можно </w:t>
      </w:r>
      <w:r w:rsidR="001A77C5">
        <w:t xml:space="preserve">несложно оценить их значения на всем диапазоне температур (см. Формула </w:t>
      </w:r>
      <w:r w:rsidR="001A77C5">
        <w:fldChar w:fldCharType="begin"/>
      </w:r>
      <w:r w:rsidR="001A77C5">
        <w:instrText xml:space="preserve"> REF _Ref166030091 \h </w:instrText>
      </w:r>
      <w:r w:rsidR="001A77C5">
        <w:fldChar w:fldCharType="separate"/>
      </w:r>
      <w:r w:rsidR="0029038E">
        <w:t>(</w:t>
      </w:r>
      <w:r w:rsidR="0029038E">
        <w:rPr>
          <w:noProof/>
        </w:rPr>
        <w:t>19</w:t>
      </w:r>
      <w:r w:rsidR="0029038E">
        <w:t>)</w:t>
      </w:r>
      <w:r w:rsidR="001A77C5">
        <w:fldChar w:fldCharType="end"/>
      </w:r>
      <w:r w:rsidR="001A77C5">
        <w:t>)</w:t>
      </w:r>
      <w:r>
        <w:t>.</w:t>
      </w:r>
      <w:r w:rsidR="0058650E">
        <w:t xml:space="preserve">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1A77C5" w14:paraId="616048B0" w14:textId="77777777" w:rsidTr="001A77C5">
        <w:tc>
          <w:tcPr>
            <w:tcW w:w="132" w:type="pct"/>
          </w:tcPr>
          <w:p w14:paraId="317D5B48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3123A223" w14:textId="08410DA3" w:rsidR="001A77C5" w:rsidRDefault="001A77C5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3F0FEF68" w14:textId="37336AB4" w:rsidR="001A77C5" w:rsidRDefault="001A77C5" w:rsidP="008C0A16">
            <w:pPr>
              <w:pStyle w:val="a3"/>
            </w:pPr>
            <w:bookmarkStart w:id="37" w:name="_Ref166460947"/>
            <w:r>
              <w:t>(</w:t>
            </w:r>
            <w:fldSimple w:instr=" SEQ Формула \*ARABIC ">
              <w:r w:rsidR="0029038E">
                <w:rPr>
                  <w:noProof/>
                </w:rPr>
                <w:t>18</w:t>
              </w:r>
            </w:fldSimple>
            <w:r>
              <w:t>)</w:t>
            </w:r>
            <w:bookmarkEnd w:id="37"/>
          </w:p>
        </w:tc>
      </w:tr>
      <w:tr w:rsidR="001A77C5" w14:paraId="71BCF1EF" w14:textId="77777777" w:rsidTr="001A77C5">
        <w:tc>
          <w:tcPr>
            <w:tcW w:w="132" w:type="pct"/>
          </w:tcPr>
          <w:p w14:paraId="43D391A0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2686865C" w14:textId="2B96D00F" w:rsidR="001A77C5" w:rsidRDefault="00710A0C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11DD4C18" w14:textId="58D94864" w:rsidR="001A77C5" w:rsidRDefault="001A77C5" w:rsidP="008C0A16">
            <w:pPr>
              <w:pStyle w:val="a3"/>
            </w:pPr>
            <w:bookmarkStart w:id="38" w:name="_Ref166030091"/>
            <w:r>
              <w:t>(</w:t>
            </w:r>
            <w:fldSimple w:instr=" SEQ Формула \*ARABIC ">
              <w:r w:rsidR="0029038E">
                <w:rPr>
                  <w:noProof/>
                </w:rPr>
                <w:t>19</w:t>
              </w:r>
            </w:fldSimple>
            <w:r>
              <w:t>)</w:t>
            </w:r>
            <w:bookmarkEnd w:id="38"/>
          </w:p>
        </w:tc>
      </w:tr>
    </w:tbl>
    <w:bookmarkStart w:id="39" w:name="_Hlk134744164"/>
    <w:p w14:paraId="5CC4D9DA" w14:textId="77777777" w:rsidR="008A7F6F" w:rsidRPr="008A7F6F" w:rsidRDefault="00710A0C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A7F6F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8A7F6F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4756BD55" w14:textId="01CADF37" w:rsidR="008A7F6F" w:rsidRPr="0029038E" w:rsidRDefault="00710A0C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A7F6F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A7F6F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5EE1F4AE" w14:textId="1DBC0CE2" w:rsidR="00D6729A" w:rsidRDefault="00D6729A" w:rsidP="008A7F6F">
      <w:pPr>
        <w:pStyle w:val="a2"/>
      </w:pPr>
      <w:r>
        <w:t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</w:t>
      </w:r>
      <w:r w:rsidR="0029038E">
        <w:t xml:space="preserve"> </w:t>
      </w:r>
      <w:r w:rsidR="0029038E">
        <w:fldChar w:fldCharType="begin"/>
      </w:r>
      <w:r w:rsidR="0029038E">
        <w:instrText xml:space="preserve"> REF _Ref166463246 \h </w:instrText>
      </w:r>
      <w:r w:rsidR="0029038E">
        <w:fldChar w:fldCharType="separate"/>
      </w:r>
      <w:r w:rsidR="0029038E">
        <w:t>(</w:t>
      </w:r>
      <w:r w:rsidR="0029038E">
        <w:rPr>
          <w:noProof/>
        </w:rPr>
        <w:t>20</w:t>
      </w:r>
      <w:r w:rsidR="0029038E">
        <w:t>)</w:t>
      </w:r>
      <w:r w:rsidR="0029038E"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D6729A" w14:paraId="560D995F" w14:textId="77777777" w:rsidTr="0029038E">
        <w:tc>
          <w:tcPr>
            <w:tcW w:w="442" w:type="pct"/>
          </w:tcPr>
          <w:p w14:paraId="532C33FE" w14:textId="77777777" w:rsidR="00D6729A" w:rsidRDefault="00D6729A" w:rsidP="000D08D2">
            <w:pPr>
              <w:pStyle w:val="a3"/>
            </w:pPr>
          </w:p>
        </w:tc>
        <w:tc>
          <w:tcPr>
            <w:tcW w:w="3942" w:type="pct"/>
          </w:tcPr>
          <w:p w14:paraId="61D381BF" w14:textId="5247070D" w:rsidR="00D6729A" w:rsidRPr="0029038E" w:rsidRDefault="00D6729A" w:rsidP="0029038E">
            <w:pPr>
              <w:pStyle w:val="a3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η≃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A255A80" w14:textId="50F385E3" w:rsidR="00D6729A" w:rsidRDefault="00D6729A" w:rsidP="000D08D2">
            <w:pPr>
              <w:pStyle w:val="a3"/>
            </w:pPr>
            <w:bookmarkStart w:id="40" w:name="_Ref166463246"/>
            <w:r>
              <w:t>(</w:t>
            </w:r>
            <w:fldSimple w:instr=" SEQ Формула \*ARABIC ">
              <w:r w:rsidR="0029038E">
                <w:rPr>
                  <w:noProof/>
                </w:rPr>
                <w:t>20</w:t>
              </w:r>
            </w:fldSimple>
            <w:r>
              <w:t>)</w:t>
            </w:r>
            <w:bookmarkEnd w:id="40"/>
          </w:p>
        </w:tc>
      </w:tr>
    </w:tbl>
    <w:p w14:paraId="395BB147" w14:textId="21693077" w:rsidR="00D6729A" w:rsidRPr="00D6729A" w:rsidRDefault="00710A0C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29038E">
        <w:rPr>
          <w:iCs/>
        </w:rPr>
        <w:t xml:space="preserve"> – энергия активации сдвига в Дж, эффективная величина, подобная энергии активации диффузии </w:t>
      </w:r>
    </w:p>
    <w:p w14:paraId="271746AB" w14:textId="38343EB7" w:rsidR="00DA335D" w:rsidRDefault="00F75ED3" w:rsidP="0058650E">
      <w:pPr>
        <w:pStyle w:val="20"/>
        <w:numPr>
          <w:ilvl w:val="0"/>
          <w:numId w:val="44"/>
        </w:numPr>
      </w:pPr>
      <w:r>
        <w:t xml:space="preserve">Химические </w:t>
      </w:r>
      <w:r w:rsidR="009661DD">
        <w:t>р</w:t>
      </w:r>
      <w:r w:rsidR="003D407A">
        <w:t>еакции</w:t>
      </w:r>
    </w:p>
    <w:p w14:paraId="5A3F500F" w14:textId="24CDCCF1" w:rsidR="0058650E" w:rsidRDefault="0058650E" w:rsidP="008C0A16">
      <w:pPr>
        <w:pStyle w:val="a3"/>
      </w:pPr>
      <w:r>
        <w:t xml:space="preserve">Вторым необходимым параметром модели </w:t>
      </w:r>
      <w:proofErr w:type="spellStart"/>
      <w:r>
        <w:t>фотополимеризации</w:t>
      </w:r>
      <w:proofErr w:type="spellEnd"/>
      <w:r w:rsidR="00A962CD">
        <w:t xml:space="preserve"> является характерное время полимериза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F75ED3">
        <w:t xml:space="preserve">, которое сильно зависит от вида </w:t>
      </w:r>
      <w:commentRangeStart w:id="41"/>
      <w:r w:rsidR="00F75ED3">
        <w:t>инициатора</w:t>
      </w:r>
      <w:commentRangeEnd w:id="41"/>
      <w:r w:rsidR="00F75ED3">
        <w:rPr>
          <w:rStyle w:val="af6"/>
          <w:rFonts w:eastAsia="SimSun" w:cstheme="minorBidi"/>
          <w:color w:val="auto"/>
          <w:lang w:eastAsia="en-US"/>
        </w:rPr>
        <w:commentReference w:id="41"/>
      </w:r>
      <w:r w:rsidR="00F75ED3">
        <w:t xml:space="preserve"> и мономера</w:t>
      </w:r>
      <w:r w:rsidR="00B93AB1">
        <w:t>.</w:t>
      </w:r>
    </w:p>
    <w:p w14:paraId="598D812C" w14:textId="0ED6A868" w:rsidR="008209BC" w:rsidRDefault="0058650E" w:rsidP="008209BC">
      <w:pPr>
        <w:pStyle w:val="31"/>
      </w:pPr>
      <w:r>
        <w:t xml:space="preserve"> </w:t>
      </w:r>
      <w:r w:rsidR="008209BC">
        <w:t xml:space="preserve">Общая схема </w:t>
      </w:r>
      <w:proofErr w:type="spellStart"/>
      <w:r w:rsidR="008209BC">
        <w:t>фотоинициирования</w:t>
      </w:r>
      <w:proofErr w:type="spellEnd"/>
    </w:p>
    <w:p w14:paraId="42FED408" w14:textId="3C2168AE" w:rsidR="00DA335D" w:rsidRDefault="00DA335D" w:rsidP="008C0A16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>* атома водорода от молекулы Н-донора (</w:t>
      </w:r>
      <w:proofErr w:type="spellStart"/>
      <w:r>
        <w:t>DH</w:t>
      </w:r>
      <w:proofErr w:type="spellEnd"/>
      <w:r>
        <w:t xml:space="preserve">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29038E">
        <w:t xml:space="preserve">Схема </w:t>
      </w:r>
      <w:r w:rsidR="0029038E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8C0A16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6F8ED114" w:rsidR="000D08D2" w:rsidRPr="00B431C8" w:rsidRDefault="000D08D2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2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42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6F8ED114" w:rsidR="000D08D2" w:rsidRPr="00B431C8" w:rsidRDefault="000D08D2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43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43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2213E8">
      <w:pPr>
        <w:pStyle w:val="31"/>
      </w:pPr>
      <w:bookmarkStart w:id="44" w:name="_Hlk134744241"/>
      <w:bookmarkEnd w:id="39"/>
      <w:r>
        <w:t>Активация хинона</w:t>
      </w:r>
    </w:p>
    <w:p w14:paraId="7A0ACC48" w14:textId="241447D8" w:rsidR="00496D26" w:rsidRDefault="00DA335D" w:rsidP="008C0A16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8C0A16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E3E4E4E" w:rsidR="000D08D2" w:rsidRPr="009D6F1E" w:rsidRDefault="000D08D2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5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45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6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E3E4E4E" w:rsidR="000D08D2" w:rsidRPr="009D6F1E" w:rsidRDefault="000D08D2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6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46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6856B78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EndPr/>
        <w:sdtContent>
          <w:r w:rsidR="00070CB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983B76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EndPr/>
        <w:sdtContent>
          <w:r w:rsidR="004021A3" w:rsidRPr="004021A3">
            <w:rPr>
              <w:bCs/>
            </w:rPr>
            <w:fldChar w:fldCharType="begin"/>
          </w:r>
          <w:r w:rsidR="000D08D2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83B76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EndPr/>
        <w:sdtContent>
          <w:r w:rsidR="001C245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983B76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983B76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4F6DF7F4" w:rsidR="00100834" w:rsidRDefault="00100834" w:rsidP="00070CB4">
      <w:pPr>
        <w:pStyle w:val="a2"/>
      </w:pPr>
      <w:r>
        <w:t xml:space="preserve">Реакция </w:t>
      </w:r>
      <w:r w:rsidR="00D65AD5">
        <w:t xml:space="preserve">активации </w:t>
      </w:r>
      <w:r>
        <w:t>имеет первый порядок по хинону. Скорость реакция 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29038E">
        <w:t>(</w:t>
      </w:r>
      <w:r w:rsidR="0029038E">
        <w:rPr>
          <w:noProof/>
        </w:rPr>
        <w:t>20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100834" w14:paraId="709AB81A" w14:textId="77777777" w:rsidTr="009A05F8">
        <w:tc>
          <w:tcPr>
            <w:tcW w:w="442" w:type="pct"/>
          </w:tcPr>
          <w:p w14:paraId="4A13FF76" w14:textId="77777777" w:rsidR="00100834" w:rsidRDefault="00100834" w:rsidP="00E67AEA">
            <w:pPr>
              <w:pStyle w:val="a3"/>
            </w:pPr>
          </w:p>
        </w:tc>
        <w:tc>
          <w:tcPr>
            <w:tcW w:w="3942" w:type="pct"/>
          </w:tcPr>
          <w:p w14:paraId="7C3C2423" w14:textId="3131F551" w:rsidR="00100834" w:rsidRDefault="00100834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[Q]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16" w:type="pct"/>
            <w:vAlign w:val="center"/>
          </w:tcPr>
          <w:p w14:paraId="2A433D7D" w14:textId="27751A52" w:rsidR="00100834" w:rsidRDefault="00100834" w:rsidP="00E67AEA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40981D72" w14:textId="0397B215" w:rsidR="009A05F8" w:rsidRPr="000534C7" w:rsidRDefault="009A05F8" w:rsidP="00070CB4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w:lastRenderedPageBreak/>
          <m:t>ϵ</m:t>
        </m:r>
      </m:oMath>
      <w:r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2075ABDF" w14:textId="451AE251" w:rsidR="009A05F8" w:rsidRPr="009A05F8" w:rsidRDefault="005B5CB4" w:rsidP="00070CB4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75D91AA6" w:rsidR="00100834" w:rsidRDefault="00100834" w:rsidP="00070CB4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29038E">
        <w:t>(</w:t>
      </w:r>
      <w:r w:rsidR="0029038E">
        <w:rPr>
          <w:noProof/>
        </w:rPr>
        <w:t>2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E67AEA">
            <w:pPr>
              <w:pStyle w:val="a3"/>
            </w:pPr>
          </w:p>
        </w:tc>
        <w:tc>
          <w:tcPr>
            <w:tcW w:w="4000" w:type="pct"/>
          </w:tcPr>
          <w:p w14:paraId="2728856A" w14:textId="0799E81D" w:rsidR="009A05F8" w:rsidRDefault="00465005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ϵL</m:t>
                </m:r>
                <m:r>
                  <w:rPr>
                    <w:rFonts w:ascii="Cambria Math" w:hAnsi="Cambria Math"/>
                    <w:lang w:val="en-US"/>
                  </w:rPr>
                  <m:t>[Q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8AB4F56" w:rsidR="009A05F8" w:rsidRDefault="009A05F8" w:rsidP="00E67AEA">
            <w:pPr>
              <w:pStyle w:val="a3"/>
            </w:pPr>
            <w:bookmarkStart w:id="47" w:name="_Ref166453769"/>
            <w:r>
              <w:t>(</w:t>
            </w:r>
            <w:fldSimple w:instr=" SEQ Формула \*ARABIC ">
              <w:r w:rsidR="0029038E">
                <w:rPr>
                  <w:noProof/>
                </w:rPr>
                <w:t>22</w:t>
              </w:r>
            </w:fldSimple>
            <w:bookmarkEnd w:id="47"/>
            <w:r>
              <w:t>)</w:t>
            </w:r>
          </w:p>
        </w:tc>
      </w:tr>
    </w:tbl>
    <w:p w14:paraId="7742830E" w14:textId="77777777" w:rsidR="009A05F8" w:rsidRPr="009A05F8" w:rsidRDefault="009A05F8" w:rsidP="00070CB4">
      <w:pPr>
        <w:pStyle w:val="a2"/>
        <w:rPr>
          <w:i/>
        </w:rPr>
      </w:pPr>
    </w:p>
    <w:p w14:paraId="318B487C" w14:textId="58F54AF5" w:rsidR="00100834" w:rsidRDefault="002B0EB4" w:rsidP="00070CB4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(для </w:t>
      </w:r>
      <w:commentRangeStart w:id="48"/>
      <w:proofErr w:type="spellStart"/>
      <w:r w:rsidR="005B5CB4">
        <w:t>монохроматичного</w:t>
      </w:r>
      <w:commentRangeEnd w:id="48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48"/>
      </w:r>
      <w:r w:rsidR="005B5CB4">
        <w:t xml:space="preserve"> света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E67AEA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E67AEA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=f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*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*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21B03982" w:rsidR="00CF3100" w:rsidRDefault="00CF3100" w:rsidP="00E67AEA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23</w:t>
              </w:r>
            </w:fldSimple>
            <w:r>
              <w:t>)</w:t>
            </w:r>
          </w:p>
        </w:tc>
      </w:tr>
    </w:tbl>
    <w:p w14:paraId="0E2FC43F" w14:textId="5D8AA6C7" w:rsidR="004851CE" w:rsidRPr="004851CE" w:rsidRDefault="004851CE" w:rsidP="00070CB4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E9B3D29" w14:textId="1147E52E" w:rsidR="000534C7" w:rsidRDefault="00710A0C" w:rsidP="00070CB4">
      <w:pPr>
        <w:pStyle w:val="a2"/>
        <w:rPr>
          <w:rFonts w:eastAsia="SimSun" w:cstheme="minorBidi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0534C7">
        <w:rPr>
          <w:rFonts w:eastAsia="SimSun" w:cstheme="minorBidi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766D4D86" w14:textId="2D37B67B" w:rsidR="00EB75C0" w:rsidRDefault="00EB75C0" w:rsidP="00070CB4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D604F4B" w14:textId="54EBBFFA" w:rsidR="004851CE" w:rsidRPr="00EB75C0" w:rsidRDefault="004851CE" w:rsidP="00070CB4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37A4F2E4" w14:textId="749E792A" w:rsidR="000534C7" w:rsidRDefault="005B5CB4" w:rsidP="00070CB4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070CB4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rPr>
          <w:iCs/>
        </w:rPr>
        <w:t>частота излучения в Гц</w:t>
      </w:r>
    </w:p>
    <w:p w14:paraId="45763664" w14:textId="64985484" w:rsidR="005B5CB4" w:rsidRPr="00657781" w:rsidRDefault="00710A0C" w:rsidP="00070CB4">
      <w:pPr>
        <w:pStyle w:val="a2"/>
        <w:rPr>
          <w:iCs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  <w:szCs w:val="22"/>
        </w:rPr>
        <w:t xml:space="preserve"> – </w:t>
      </w:r>
      <w:r w:rsidR="005B5CB4" w:rsidRPr="005B5CB4">
        <w:rPr>
          <w:iCs/>
          <w:szCs w:val="22"/>
        </w:rPr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  <w:szCs w:val="22"/>
          </w:rPr>
          <m:t>6.02*</m:t>
        </m:r>
        <m:sSup>
          <m:sSupPr>
            <m:ctrlPr>
              <w:rPr>
                <w:rFonts w:ascii="Cambria Math" w:hAnsi="Cambria Math"/>
                <w:iCs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2"/>
              </w:rPr>
              <m:t>23</m:t>
            </m:r>
          </m:sup>
        </m:sSup>
      </m:oMath>
    </w:p>
    <w:p w14:paraId="42144FDC" w14:textId="77777777" w:rsidR="00DA335D" w:rsidRDefault="00DA335D" w:rsidP="002213E8">
      <w:pPr>
        <w:pStyle w:val="31"/>
      </w:pPr>
      <w:bookmarkStart w:id="49" w:name="_Toc136296698"/>
      <w:bookmarkEnd w:id="44"/>
      <w:r>
        <w:t>Фотовосстановление</w:t>
      </w:r>
      <w:bookmarkEnd w:id="49"/>
    </w:p>
    <w:p w14:paraId="3388F72D" w14:textId="38F46820" w:rsidR="003D2F42" w:rsidRDefault="00DA335D" w:rsidP="008C0A16">
      <w:pPr>
        <w:pStyle w:val="a3"/>
      </w:pPr>
      <w:bookmarkStart w:id="50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51"/>
      <w:r w:rsidR="00B93AB1">
        <w:t xml:space="preserve">протона или </w:t>
      </w:r>
      <w:r>
        <w:t xml:space="preserve">водорода </w:t>
      </w:r>
      <w:commentRangeEnd w:id="51"/>
      <w:r w:rsidR="00B93AB1">
        <w:rPr>
          <w:rStyle w:val="af6"/>
          <w:rFonts w:eastAsia="SimSun" w:cstheme="minorBidi"/>
          <w:color w:val="auto"/>
          <w:lang w:eastAsia="en-US"/>
        </w:rPr>
        <w:commentReference w:id="51"/>
      </w:r>
      <w:r>
        <w:t xml:space="preserve">от молекул доноров водорода - </w:t>
      </w:r>
      <w:proofErr w:type="spellStart"/>
      <w:r>
        <w:t>DH</w:t>
      </w:r>
      <w:proofErr w:type="spellEnd"/>
      <w:r>
        <w:t xml:space="preserve">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3ECDE8C6" w:rsidR="00FE49F6" w:rsidRDefault="00DA335D" w:rsidP="008C0A16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EndPr/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</w:t>
      </w:r>
      <w:proofErr w:type="spellStart"/>
      <w:r w:rsidRPr="00F5283F">
        <w:t>N,N-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EndPr/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8C0A16">
      <w:pPr>
        <w:pStyle w:val="a3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2EA2F393">
            <wp:extent cx="6161028" cy="12016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73823" cy="120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5B2CE793" w:rsidR="000D08D2" w:rsidRPr="00596DA9" w:rsidRDefault="000D08D2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52" w:name="_Ref134726767"/>
                            <w:bookmarkStart w:id="53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52"/>
                            <w:r>
                              <w:t>. Цепочка реакций последовательного переноса водорода</w:t>
                            </w:r>
                            <w:bookmarkEnd w:id="5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5B2CE793" w:rsidR="000D08D2" w:rsidRPr="00596DA9" w:rsidRDefault="000D08D2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4" w:name="_Ref134726767"/>
                      <w:bookmarkStart w:id="55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54"/>
                      <w:r>
                        <w:t>. Цепочка реакций последовательного переноса водорода</w:t>
                      </w:r>
                      <w:bookmarkEnd w:id="55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8C0A16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EndPr/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EndPr/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6001EC5D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</w:t>
      </w:r>
      <w:proofErr w:type="spellStart"/>
      <w:r w:rsidR="00DA335D" w:rsidRPr="00106DFE">
        <w:t>ДМА</w:t>
      </w:r>
      <w:proofErr w:type="spellEnd"/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</w:t>
      </w:r>
      <w:proofErr w:type="spellStart"/>
      <w:r w:rsidR="00DA335D" w:rsidRPr="009D32C9">
        <w:t>N,N-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</w:t>
      </w:r>
      <w:proofErr w:type="spellStart"/>
      <w:r w:rsidR="00DA335D" w:rsidRPr="00D55043">
        <w:t>бензофенон</w:t>
      </w:r>
      <w:proofErr w:type="spellEnd"/>
      <w:r w:rsidR="00DA335D" w:rsidRPr="00D55043">
        <w:t xml:space="preserve"> – </w:t>
      </w:r>
      <w:proofErr w:type="spellStart"/>
      <w:r w:rsidR="00DA335D" w:rsidRPr="00D55043">
        <w:t>ДМА</w:t>
      </w:r>
      <w:proofErr w:type="spellEnd"/>
      <w:r w:rsidR="00DA335D" w:rsidRPr="00D55043"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EndPr/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proofErr w:type="spellStart"/>
      <w:r w:rsidR="00DA335D">
        <w:t>ры</w:t>
      </w:r>
      <w:proofErr w:type="spellEnd"/>
      <w:r w:rsidR="00DA335D">
        <w:t xml:space="preserve">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</w:t>
      </w:r>
      <w:r w:rsidR="00DA335D">
        <w:lastRenderedPageBreak/>
        <w:t xml:space="preserve">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 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29038E">
        <w:t xml:space="preserve">Рисунок </w:t>
      </w:r>
      <w:r w:rsidR="0029038E">
        <w:rPr>
          <w:noProof/>
        </w:rPr>
        <w:t>3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0D08D2" w:rsidRPr="005756CC" w:rsidRDefault="00710A0C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0D08D2" w:rsidRPr="005756CC" w:rsidRDefault="00710A0C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6CE1E5DC" w:rsidR="000D08D2" w:rsidRPr="00814C1C" w:rsidRDefault="000D08D2" w:rsidP="005559F4">
                              <w:pPr>
                                <w:pStyle w:val="af2"/>
                              </w:pPr>
                              <w:bookmarkStart w:id="56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56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6CE1E5DC" w:rsidR="000D08D2" w:rsidRPr="00814C1C" w:rsidRDefault="000D08D2" w:rsidP="005559F4">
                        <w:pPr>
                          <w:pStyle w:val="af2"/>
                        </w:pPr>
                        <w:bookmarkStart w:id="57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57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8C0A16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</w:t>
      </w:r>
      <w:proofErr w:type="spellStart"/>
      <w:r w:rsidRPr="00C977F5">
        <w:t>рителях</w:t>
      </w:r>
      <w:proofErr w:type="spellEnd"/>
      <w:r w:rsidRPr="00C977F5">
        <w:t xml:space="preserve">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</w:t>
      </w:r>
      <w:proofErr w:type="spellStart"/>
      <w:r w:rsidRPr="00C312D0">
        <w:t>ДМА</w:t>
      </w:r>
      <w:proofErr w:type="spellEnd"/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</w:t>
      </w:r>
      <w:proofErr w:type="spellStart"/>
      <w:r w:rsidRPr="000C5EC1">
        <w:t>са</w:t>
      </w:r>
      <w:proofErr w:type="spellEnd"/>
      <w:r w:rsidRPr="000C5EC1">
        <w:t xml:space="preserve"> электрона, переноса протона и диффузии ион-</w:t>
      </w:r>
      <w:r w:rsidRPr="000C5EC1">
        <w:lastRenderedPageBreak/>
        <w:t>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EndPr>
          <w:rPr>
            <w:rStyle w:val="a9"/>
          </w:rPr>
        </w:sdtEnd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48383F4C" w:rsidR="00D365B1" w:rsidRDefault="00A111DD" w:rsidP="008C0A16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58"/>
      <w:r w:rsidR="007E6D93">
        <w:t>этапах</w:t>
      </w:r>
      <w:commentRangeEnd w:id="58"/>
      <w:r>
        <w:rPr>
          <w:rStyle w:val="af6"/>
          <w:rFonts w:eastAsia="SimSun" w:cstheme="minorBidi"/>
          <w:color w:val="auto"/>
          <w:lang w:eastAsia="en-US"/>
        </w:rPr>
        <w:commentReference w:id="58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29038E">
        <w:t xml:space="preserve">Схема </w:t>
      </w:r>
      <w:r w:rsidR="0029038E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6" type="#_x0000_t75" style="width:573.25pt;height:69.25pt" o:ole="">
            <v:imagedata r:id="rId20" o:title=""/>
          </v:shape>
          <o:OLEObject Type="Embed" ProgID="ChemDraw.Document.6.0" ShapeID="_x0000_i1026" DrawAspect="Content" ObjectID="_1777249406" r:id="rId21"/>
        </w:object>
      </w:r>
    </w:p>
    <w:p w14:paraId="0142561B" w14:textId="70CE6E6B" w:rsidR="002D16A1" w:rsidRPr="002D16A1" w:rsidRDefault="00D365B1" w:rsidP="00FF2C14">
      <w:pPr>
        <w:pStyle w:val="af2"/>
      </w:pPr>
      <w:bookmarkStart w:id="59" w:name="_Ref135240340"/>
      <w:r>
        <w:t xml:space="preserve">Схема </w:t>
      </w:r>
      <w:fldSimple w:instr=" SEQ Схема \* ARABIC ">
        <w:r w:rsidR="0029038E">
          <w:rPr>
            <w:noProof/>
          </w:rPr>
          <w:t>4</w:t>
        </w:r>
      </w:fldSimple>
      <w:bookmarkEnd w:id="59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14A2968C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EndPr/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EndPr/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</w:t>
      </w:r>
      <w:proofErr w:type="spellStart"/>
      <w:r w:rsidR="00E63F19" w:rsidRPr="00106DFE">
        <w:t>ДМА</w:t>
      </w:r>
      <w:proofErr w:type="spellEnd"/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EndPr/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EndPr/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</w:t>
      </w:r>
      <w:proofErr w:type="spellStart"/>
      <w:r w:rsidR="007110E7" w:rsidRPr="00106DFE">
        <w:t>ДМА</w:t>
      </w:r>
      <w:proofErr w:type="spellEnd"/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EndPr/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0ED50342" w:rsidR="002D16A1" w:rsidRDefault="007E6D93" w:rsidP="008C0A16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29038E">
        <w:t xml:space="preserve">Схема </w:t>
      </w:r>
      <w:r w:rsidR="0029038E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8C0A16">
      <w:pPr>
        <w:pStyle w:val="a3"/>
      </w:pPr>
      <w:r>
        <w:object w:dxaOrig="7445" w:dyaOrig="879" w14:anchorId="5A5F4EB0">
          <v:shape id="_x0000_i1027" type="#_x0000_t75" style="width:521.1pt;height:60.9pt" o:ole="">
            <v:imagedata r:id="rId22" o:title=""/>
          </v:shape>
          <o:OLEObject Type="Embed" ProgID="ChemDraw.Document.6.0" ShapeID="_x0000_i1027" DrawAspect="Content" ObjectID="_1777249407" r:id="rId23"/>
        </w:object>
      </w:r>
    </w:p>
    <w:p w14:paraId="0C354F47" w14:textId="136BCD46" w:rsidR="002D16A1" w:rsidRPr="002D16A1" w:rsidRDefault="002D16A1" w:rsidP="00FF2C14">
      <w:pPr>
        <w:pStyle w:val="af2"/>
      </w:pPr>
      <w:bookmarkStart w:id="60" w:name="_Ref165517409"/>
      <w:r>
        <w:t xml:space="preserve">Схема </w:t>
      </w:r>
      <w:fldSimple w:instr=" SEQ Схема \* ARABIC ">
        <w:r w:rsidR="0029038E">
          <w:rPr>
            <w:noProof/>
          </w:rPr>
          <w:t>5</w:t>
        </w:r>
      </w:fldSimple>
      <w:bookmarkEnd w:id="60"/>
      <w:r>
        <w:t>. Реакция тушения триплетного хинона фенолами</w:t>
      </w:r>
    </w:p>
    <w:p w14:paraId="7BFC1F3C" w14:textId="335BDF0C" w:rsidR="00E62F68" w:rsidRDefault="00AF29CC" w:rsidP="008C0A16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EndPr/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</w:t>
      </w:r>
      <w:r w:rsidR="00DA335D" w:rsidRPr="00CE69BE">
        <w:lastRenderedPageBreak/>
        <w:t>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0D08D2" w:rsidRPr="00F36813" w:rsidRDefault="000D08D2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0D08D2" w:rsidRPr="00F36813" w:rsidRDefault="000D08D2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0D08D2" w:rsidRPr="00F36813" w:rsidRDefault="000D08D2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0D08D2" w:rsidRPr="00F36813" w:rsidRDefault="000D08D2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11DAFB28" w:rsidR="000D08D2" w:rsidRPr="007848E7" w:rsidRDefault="000D08D2" w:rsidP="005559F4">
                                        <w:pPr>
                                          <w:pStyle w:val="af2"/>
                                        </w:pPr>
                                        <w:bookmarkStart w:id="61" w:name="_Ref135206479"/>
                                        <w:bookmarkStart w:id="62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4</w:t>
                                          </w:r>
                                        </w:fldSimple>
                                        <w:bookmarkEnd w:id="61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62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11DAFB28" w:rsidR="000D08D2" w:rsidRPr="007848E7" w:rsidRDefault="000D08D2" w:rsidP="005559F4">
                                  <w:pPr>
                                    <w:pStyle w:val="af2"/>
                                  </w:pPr>
                                  <w:bookmarkStart w:id="63" w:name="_Ref135206479"/>
                                  <w:bookmarkStart w:id="64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4</w:t>
                                    </w:r>
                                  </w:fldSimple>
                                  <w:bookmarkEnd w:id="63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4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32BEBE69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CD75EB">
                      <w:rPr>
                        <w:noProof/>
                      </w:rPr>
                      <w:t>5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70D5BBCE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65" w:name="_Toc136296699"/>
      <w:bookmarkEnd w:id="50"/>
      <w:r>
        <w:t>Радикальные реакции</w:t>
      </w:r>
      <w:bookmarkEnd w:id="65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642010A2" w:rsidR="00DA335D" w:rsidRPr="005F03F8" w:rsidRDefault="00DA335D" w:rsidP="008C0A16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lastRenderedPageBreak/>
        <w:fldChar w:fldCharType="begin"/>
      </w:r>
      <w:r>
        <w:instrText xml:space="preserve"> REF _Ref13532925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EndPr/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8" type="#_x0000_t75" style="width:467.1pt;height:78.9pt" o:ole="">
            <v:imagedata r:id="rId26" o:title=""/>
          </v:shape>
          <o:OLEObject Type="Embed" ProgID="ChemDraw.Document.6.0" ShapeID="_x0000_i1028" DrawAspect="Content" ObjectID="_1777249408" r:id="rId27"/>
        </w:object>
      </w:r>
    </w:p>
    <w:p w14:paraId="1ABAE0A5" w14:textId="71FE65B8" w:rsidR="00500807" w:rsidRDefault="00DA335D" w:rsidP="00F36813">
      <w:pPr>
        <w:pStyle w:val="af2"/>
      </w:pPr>
      <w:bookmarkStart w:id="66" w:name="_Ref135329259"/>
      <w:r>
        <w:t xml:space="preserve">Схема </w:t>
      </w:r>
      <w:fldSimple w:instr=" SEQ Схема \* ARABIC ">
        <w:r w:rsidR="0029038E">
          <w:rPr>
            <w:noProof/>
          </w:rPr>
          <w:t>6</w:t>
        </w:r>
      </w:fldSimple>
      <w:bookmarkEnd w:id="66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4280E275" w14:textId="6A991C94" w:rsidR="008C6339" w:rsidRDefault="008C6339" w:rsidP="002213E8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8C0A16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8C0A16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EndPr/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proofErr w:type="spellStart"/>
      <w:r w:rsidR="00182F8F">
        <w:t>меньшается</w:t>
      </w:r>
      <w:proofErr w:type="spellEnd"/>
      <w:r w:rsidR="00182F8F">
        <w:t xml:space="preserve">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67"/>
      <w:r w:rsidR="00182F8F" w:rsidRPr="00513A12">
        <w:t>ди-т-бутил</w:t>
      </w:r>
      <w:commentRangeEnd w:id="67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67"/>
      </w:r>
      <w:r w:rsidR="00182F8F" w:rsidRPr="00513A12">
        <w:t>-о-</w:t>
      </w:r>
      <w:proofErr w:type="spellStart"/>
      <w:r w:rsidR="00182F8F" w:rsidRPr="00513A12">
        <w:t>бензохинона</w:t>
      </w:r>
      <w:proofErr w:type="spellEnd"/>
      <w:r w:rsidR="00182F8F" w:rsidRPr="00513A12">
        <w:t xml:space="preserve">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-DMA</w:t>
      </w:r>
      <w:proofErr w:type="spellEnd"/>
      <w:r w:rsidR="00182F8F" w:rsidRPr="00513A12">
        <w:t xml:space="preserve">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-DMA</w:t>
      </w:r>
      <w:proofErr w:type="spellEnd"/>
      <w:r w:rsidR="00182F8F" w:rsidRPr="002E50FC">
        <w:t>)</w:t>
      </w:r>
    </w:p>
    <w:p w14:paraId="293B3A3B" w14:textId="0A2607DE" w:rsidR="00500807" w:rsidRPr="008E4497" w:rsidRDefault="00D70E69" w:rsidP="008C0A16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29038E">
        <w:t xml:space="preserve">Схема </w:t>
      </w:r>
      <w:r w:rsidR="0029038E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8C0A16">
      <w:pPr>
        <w:pStyle w:val="a3"/>
      </w:pPr>
      <w:r>
        <w:object w:dxaOrig="8852" w:dyaOrig="1275" w14:anchorId="288AEFE9">
          <v:shape id="_x0000_i1029" type="#_x0000_t75" style="width:501.7pt;height:72.9pt" o:ole="">
            <v:imagedata r:id="rId28" o:title=""/>
          </v:shape>
          <o:OLEObject Type="Embed" ProgID="ChemDraw.Document.6.0" ShapeID="_x0000_i1029" DrawAspect="Content" ObjectID="_1777249409" r:id="rId29"/>
        </w:object>
      </w:r>
    </w:p>
    <w:p w14:paraId="5437CB0F" w14:textId="63D5CF02" w:rsidR="008C6339" w:rsidRPr="008C6339" w:rsidRDefault="00B5342D" w:rsidP="00F36813">
      <w:pPr>
        <w:pStyle w:val="af2"/>
      </w:pPr>
      <w:bookmarkStart w:id="68" w:name="_Ref165524963"/>
      <w:r>
        <w:t xml:space="preserve">Схема </w:t>
      </w:r>
      <w:fldSimple w:instr=" SEQ Схема \* ARABIC ">
        <w:r w:rsidR="0029038E">
          <w:rPr>
            <w:noProof/>
          </w:rPr>
          <w:t>7</w:t>
        </w:r>
      </w:fldSimple>
      <w:bookmarkEnd w:id="68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5E7A74F5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29038E">
        <w:t xml:space="preserve">Рисунок </w:t>
      </w:r>
      <w:r w:rsidR="0029038E">
        <w:rPr>
          <w:noProof/>
        </w:rPr>
        <w:t>6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EndPr/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30" type="#_x0000_t75" style="width:482.75pt;height:258.9pt" o:ole="">
            <v:imagedata r:id="rId30" o:title=""/>
          </v:shape>
          <o:OLEObject Type="Embed" ProgID="ChemDraw.Document.6.0" ShapeID="_x0000_i1030" DrawAspect="Content" ObjectID="_1777249410" r:id="rId31"/>
        </w:object>
      </w:r>
    </w:p>
    <w:p w14:paraId="7A48FE7A" w14:textId="323AD26B" w:rsidR="00E35DFB" w:rsidRDefault="00446081" w:rsidP="00446081">
      <w:pPr>
        <w:pStyle w:val="af2"/>
      </w:pPr>
      <w:bookmarkStart w:id="69" w:name="_Ref165762402"/>
      <w:r>
        <w:t xml:space="preserve">Рисунок </w:t>
      </w:r>
      <w:fldSimple w:instr=" SEQ Рисунок \* ARABIC ">
        <w:r w:rsidR="00CD75EB">
          <w:rPr>
            <w:noProof/>
          </w:rPr>
          <w:t>6</w:t>
        </w:r>
      </w:fldSimple>
      <w:bookmarkEnd w:id="69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2E0460A2" w:rsidR="004016A9" w:rsidRPr="004E010E" w:rsidRDefault="00DA335D" w:rsidP="008C0A16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EndPr/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EndPr/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рт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полимеризацию </w:t>
      </w:r>
      <w:proofErr w:type="spellStart"/>
      <w:r w:rsidR="004016A9" w:rsidRPr="004E010E">
        <w:t>ММА</w:t>
      </w:r>
      <w:proofErr w:type="spellEnd"/>
      <w:r w:rsidR="004016A9" w:rsidRPr="004E010E">
        <w:t xml:space="preserve">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EndPr/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. Данный факт вместе с изложенным выше указывает на то, что ингибитор образуется во время облучения растворов хинона и амина в </w:t>
      </w:r>
      <w:proofErr w:type="spellStart"/>
      <w:r w:rsidR="004016A9" w:rsidRPr="004E010E">
        <w:t>ММА</w:t>
      </w:r>
      <w:proofErr w:type="spellEnd"/>
      <w:r w:rsidR="004016A9" w:rsidRPr="004E010E">
        <w:t xml:space="preserve">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/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29038E">
        <w:t xml:space="preserve">Схема </w:t>
      </w:r>
      <w:r w:rsidR="0029038E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EndPr/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70"/>
      <w:r w:rsidR="008E4497" w:rsidRPr="00513A12">
        <w:t>для 2,5-дихлоргидрохинона</w:t>
      </w:r>
      <w:commentRangeEnd w:id="70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70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1" type="#_x0000_t75" style="width:538.6pt;height:60.9pt" o:ole="">
            <v:imagedata r:id="rId32" o:title=""/>
          </v:shape>
          <o:OLEObject Type="Embed" ProgID="ChemDraw.Document.6.0" ShapeID="_x0000_i1031" DrawAspect="Content" ObjectID="_1777249411" r:id="rId33"/>
        </w:object>
      </w:r>
    </w:p>
    <w:p w14:paraId="1E0DD42F" w14:textId="7858DCAA" w:rsidR="004016A9" w:rsidRDefault="004016A9" w:rsidP="00513A12">
      <w:pPr>
        <w:pStyle w:val="af2"/>
      </w:pPr>
      <w:bookmarkStart w:id="71" w:name="_Ref135206354"/>
      <w:r>
        <w:t xml:space="preserve">Схема </w:t>
      </w:r>
      <w:fldSimple w:instr=" SEQ Схема \* ARABIC ">
        <w:r w:rsidR="0029038E">
          <w:rPr>
            <w:noProof/>
          </w:rPr>
          <w:t>8</w:t>
        </w:r>
      </w:fldSimple>
      <w:bookmarkEnd w:id="71"/>
      <w:r>
        <w:t>. Фотовосстановление хинонов в присутствии пирокатехинов.</w:t>
      </w:r>
    </w:p>
    <w:p w14:paraId="010CD34A" w14:textId="272103E3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</w:t>
      </w:r>
      <w:r w:rsidR="00EC40C2" w:rsidRPr="00EC40C2">
        <w:lastRenderedPageBreak/>
        <w:t xml:space="preserve">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29038E" w:rsidRPr="003D089E">
        <w:t xml:space="preserve">Таблица </w:t>
      </w:r>
      <w:r w:rsidR="0029038E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EndPr/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0CD33EE" w:rsidR="000D08D2" w:rsidRPr="003D089E" w:rsidRDefault="000D08D2" w:rsidP="005559F4">
                            <w:pPr>
                              <w:pStyle w:val="af2"/>
                            </w:pPr>
                            <w:bookmarkStart w:id="72" w:name="_Ref135124116"/>
                            <w:bookmarkStart w:id="73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 w:rsidR="008721C3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72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7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0CD33EE" w:rsidR="000D08D2" w:rsidRPr="003D089E" w:rsidRDefault="000D08D2" w:rsidP="005559F4">
                      <w:pPr>
                        <w:pStyle w:val="af2"/>
                      </w:pPr>
                      <w:bookmarkStart w:id="74" w:name="_Ref135124116"/>
                      <w:bookmarkStart w:id="75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 w:rsidR="008721C3">
                          <w:rPr>
                            <w:noProof/>
                          </w:rPr>
                          <w:t>1</w:t>
                        </w:r>
                      </w:fldSimple>
                      <w:bookmarkEnd w:id="74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75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proofErr w:type="spellStart"/>
            <w:r w:rsidRPr="00BA55B4">
              <w:t>QН</w:t>
            </w:r>
            <w:proofErr w:type="spellEnd"/>
            <w:r w:rsidRPr="00BA55B4">
              <w:t xml:space="preserve">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Бенз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ода —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пропанол</w:t>
            </w:r>
            <w:proofErr w:type="spellEnd"/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ур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Хлоранил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итамин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Кз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МФА</w:t>
            </w:r>
            <w:proofErr w:type="spellEnd"/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Люмифлави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1097F452" w:rsidR="0018078D" w:rsidRPr="00EE6ED7" w:rsidRDefault="0018078D" w:rsidP="008C0A16">
      <w:pPr>
        <w:pStyle w:val="a3"/>
        <w:rPr>
          <w:i/>
        </w:rPr>
      </w:pPr>
      <w:r>
        <w:t xml:space="preserve">В процессе фотовосстановления образуются </w:t>
      </w:r>
      <w:commentRangeStart w:id="76"/>
      <w:r>
        <w:t>радикалы</w:t>
      </w:r>
      <w:commentRangeEnd w:id="76"/>
      <w:r w:rsidR="00E67AEA">
        <w:rPr>
          <w:rStyle w:val="af6"/>
          <w:rFonts w:eastAsia="SimSun" w:cstheme="minorBidi"/>
          <w:color w:val="auto"/>
          <w:lang w:eastAsia="en-US"/>
        </w:rPr>
        <w:commentReference w:id="76"/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>, образующихся при фотополимеризации, так как частицы очень реакционно способны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8C0A16">
      <w:pPr>
        <w:pStyle w:val="a3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3AED873A" w:rsidR="0018078D" w:rsidRPr="0018078D" w:rsidRDefault="0018078D" w:rsidP="0018078D">
      <w:pPr>
        <w:pStyle w:val="af2"/>
      </w:pPr>
      <w:bookmarkStart w:id="77" w:name="_Ref165766943"/>
      <w:r>
        <w:t xml:space="preserve">Схема </w:t>
      </w:r>
      <w:fldSimple w:instr=" SEQ Схема \* ARABIC ">
        <w:r w:rsidR="0029038E">
          <w:rPr>
            <w:noProof/>
          </w:rPr>
          <w:t>9</w:t>
        </w:r>
      </w:fldSimple>
      <w:bookmarkEnd w:id="77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4A5D3B7C" w14:textId="34EAFE3B" w:rsidR="00F869F6" w:rsidRDefault="00DA335D" w:rsidP="002213E8">
      <w:pPr>
        <w:pStyle w:val="31"/>
      </w:pPr>
      <w:bookmarkStart w:id="78" w:name="_Toc136296701"/>
      <w:proofErr w:type="spellStart"/>
      <w:r>
        <w:t>Фото</w:t>
      </w:r>
      <w:bookmarkEnd w:id="78"/>
      <w:r w:rsidR="00F869F6">
        <w:t>декарбонилирование</w:t>
      </w:r>
      <w:proofErr w:type="spellEnd"/>
    </w:p>
    <w:p w14:paraId="583E3FE7" w14:textId="02DBAA80" w:rsidR="00DA335D" w:rsidRPr="00A91A40" w:rsidRDefault="00DA335D" w:rsidP="008C0A1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EndPr/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r>
        <w:t>бицикло</w:t>
      </w:r>
      <w:proofErr w:type="spellEnd"/>
      <w:r>
        <w:t xml:space="preserve">[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r w:rsidRPr="0020194D">
        <w:t>бицикло</w:t>
      </w:r>
      <w:proofErr w:type="spellEnd"/>
      <w:r w:rsidRPr="0020194D">
        <w:t xml:space="preserve">[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</w:t>
      </w:r>
      <w:r w:rsidR="00A91A40">
        <w:lastRenderedPageBreak/>
        <w:t xml:space="preserve">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EndPr/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2" type="#_x0000_t75" style="width:430.15pt;height:261.25pt" o:ole="">
            <v:imagedata r:id="rId35" o:title=""/>
          </v:shape>
          <o:OLEObject Type="Embed" ProgID="ChemDraw.Document.6.0" ShapeID="_x0000_i1032" DrawAspect="Content" ObjectID="_1777249412" r:id="rId36"/>
        </w:object>
      </w:r>
    </w:p>
    <w:p w14:paraId="452419C5" w14:textId="69707BB4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79" w:name="_Ref134996503"/>
      <w:r>
        <w:t xml:space="preserve">Схема </w:t>
      </w:r>
      <w:fldSimple w:instr=" SEQ Схема \* ARABIC ">
        <w:r w:rsidR="0029038E">
          <w:rPr>
            <w:noProof/>
          </w:rPr>
          <w:t>10</w:t>
        </w:r>
      </w:fldSimple>
      <w:bookmarkEnd w:id="79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80"/>
      <w:r>
        <w:t>Потенциальные</w:t>
      </w:r>
      <w:commentRangeEnd w:id="80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0"/>
      </w:r>
      <w:r>
        <w:t xml:space="preserve"> реакции </w:t>
      </w:r>
      <w:commentRangeStart w:id="81"/>
      <w:r>
        <w:t>ингибирования</w:t>
      </w:r>
      <w:commentRangeEnd w:id="81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1"/>
      </w:r>
    </w:p>
    <w:p w14:paraId="7BC0F7B1" w14:textId="3D0D8AE3" w:rsidR="002213E8" w:rsidRDefault="002213E8" w:rsidP="008C0A16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EndPr/>
        <w:sdtContent>
          <w: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3" type="#_x0000_t75" style="width:471.25pt;height:55.85pt" o:ole="">
            <v:imagedata r:id="rId37" o:title=""/>
          </v:shape>
          <o:OLEObject Type="Embed" ProgID="ChemDraw.Document.6.0" ShapeID="_x0000_i1033" DrawAspect="Content" ObjectID="_1777249413" r:id="rId38"/>
        </w:object>
      </w:r>
    </w:p>
    <w:p w14:paraId="40D7FCA0" w14:textId="20901CEB" w:rsidR="002213E8" w:rsidRPr="00B5342D" w:rsidRDefault="002213E8" w:rsidP="002213E8">
      <w:pPr>
        <w:pStyle w:val="af2"/>
      </w:pPr>
      <w:bookmarkStart w:id="82" w:name="_Ref135051676"/>
      <w:r>
        <w:t xml:space="preserve">Схема </w:t>
      </w:r>
      <w:fldSimple w:instr=" SEQ Схема \* ARABIC ">
        <w:r w:rsidR="0029038E">
          <w:rPr>
            <w:noProof/>
          </w:rPr>
          <w:t>11</w:t>
        </w:r>
      </w:fldSimple>
      <w:bookmarkEnd w:id="82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038A14B1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4" type="#_x0000_t75" style="width:468pt;height:83.1pt" o:ole="">
            <v:imagedata r:id="rId39" o:title=""/>
          </v:shape>
          <o:OLEObject Type="Embed" ProgID="ChemDraw.Document.6.0" ShapeID="_x0000_i1034" DrawAspect="Content" ObjectID="_1777249414" r:id="rId40"/>
        </w:object>
      </w:r>
    </w:p>
    <w:p w14:paraId="705FD353" w14:textId="6C79335C" w:rsidR="002213E8" w:rsidRPr="00E67AEA" w:rsidRDefault="002213E8" w:rsidP="00E67AEA">
      <w:pPr>
        <w:pStyle w:val="af2"/>
        <w:rPr>
          <w:noProof/>
          <w:color w:val="000000" w:themeColor="text1"/>
          <w:sz w:val="28"/>
        </w:rPr>
      </w:pPr>
      <w:bookmarkStart w:id="83" w:name="_Ref135052313"/>
      <w:r>
        <w:lastRenderedPageBreak/>
        <w:t xml:space="preserve">Схема </w:t>
      </w:r>
      <w:fldSimple w:instr=" SEQ Схема \* ARABIC ">
        <w:r w:rsidR="0029038E">
          <w:rPr>
            <w:noProof/>
          </w:rPr>
          <w:t>12</w:t>
        </w:r>
      </w:fldSimple>
      <w:bookmarkEnd w:id="83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650AC13" w14:textId="660C31E2" w:rsidR="00DA335D" w:rsidRDefault="00C42BB9" w:rsidP="002213E8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1729F004" w:rsidR="00DA335D" w:rsidRDefault="00DA335D" w:rsidP="008C0A16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29038E">
        <w:t xml:space="preserve">Схема </w:t>
      </w:r>
      <w:r w:rsidR="0029038E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227EB8">
      <w:pPr>
        <w:pStyle w:val="a2"/>
        <w:keepNext/>
      </w:pPr>
      <w:r>
        <w:rPr>
          <w:noProof/>
        </w:rPr>
        <w:drawing>
          <wp:inline distT="0" distB="0" distL="0" distR="0" wp14:anchorId="56EAADD6" wp14:editId="339D9A64">
            <wp:extent cx="7110730" cy="338003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338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55F0C35" w:rsidR="00FF4A28" w:rsidRDefault="00227EB8" w:rsidP="00227EB8">
      <w:pPr>
        <w:pStyle w:val="af2"/>
      </w:pPr>
      <w:bookmarkStart w:id="84" w:name="_Ref165752291"/>
      <w:r>
        <w:t xml:space="preserve">Схема </w:t>
      </w:r>
      <w:fldSimple w:instr=" SEQ Схема \* ARABIC ">
        <w:r w:rsidR="0029038E">
          <w:rPr>
            <w:noProof/>
          </w:rPr>
          <w:t>13</w:t>
        </w:r>
      </w:fldSimple>
      <w:bookmarkEnd w:id="84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72CF4A8E" w14:textId="0AB9CB24" w:rsidR="00D536A7" w:rsidRDefault="008209BC" w:rsidP="008209BC">
      <w:pPr>
        <w:pStyle w:val="31"/>
      </w:pPr>
      <w:r>
        <w:t>Общая схема полимеризации</w:t>
      </w:r>
    </w:p>
    <w:p w14:paraId="6C8CE81C" w14:textId="47D50651" w:rsidR="00F11CBC" w:rsidRDefault="00E67AEA" w:rsidP="008C0A16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EndPr/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</w:t>
      </w:r>
      <w:proofErr w:type="spellStart"/>
      <w:r w:rsidR="00733E49">
        <w:t>ДМЭГ</w:t>
      </w:r>
      <w:proofErr w:type="spellEnd"/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603512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36CA3D62" w:rsidR="006E5223" w:rsidRDefault="006E5223" w:rsidP="008C0A16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4</w:t>
      </w:r>
      <w:r>
        <w:fldChar w:fldCharType="end"/>
      </w:r>
      <w:r>
        <w:t>).</w:t>
      </w:r>
    </w:p>
    <w:p w14:paraId="6AB18214" w14:textId="693549DA" w:rsidR="006E5223" w:rsidRDefault="00A64D5E" w:rsidP="008C0A16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7361348B" w:rsidR="006E5223" w:rsidRPr="008508B7" w:rsidRDefault="006E5223" w:rsidP="00AC3632">
      <w:pPr>
        <w:pStyle w:val="af2"/>
      </w:pPr>
      <w:bookmarkStart w:id="85" w:name="_Ref165669038"/>
      <w:r>
        <w:t xml:space="preserve">Схема </w:t>
      </w:r>
      <w:fldSimple w:instr=" SEQ Схема \* ARABIC ">
        <w:r w:rsidR="0029038E">
          <w:rPr>
            <w:noProof/>
          </w:rPr>
          <w:t>14</w:t>
        </w:r>
      </w:fldSimple>
      <w:bookmarkEnd w:id="85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378E4687" w:rsidR="00D776E6" w:rsidRDefault="00A64D5E" w:rsidP="008C0A1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</w:t>
      </w:r>
      <w:r w:rsidR="00D26A5A">
        <w:lastRenderedPageBreak/>
        <w:t xml:space="preserve">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EndPr/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29038E">
        <w:t xml:space="preserve">Схема </w:t>
      </w:r>
      <w:r w:rsidR="0029038E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8C0A16">
      <w:pPr>
        <w:pStyle w:val="a3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1E7DD3A2" w:rsidR="00D776E6" w:rsidRPr="00D776E6" w:rsidRDefault="00D776E6" w:rsidP="00AC3632">
      <w:pPr>
        <w:pStyle w:val="af2"/>
      </w:pPr>
      <w:bookmarkStart w:id="86" w:name="_Ref165683315"/>
      <w:r>
        <w:t xml:space="preserve">Схема </w:t>
      </w:r>
      <w:fldSimple w:instr=" SEQ Схема \* ARABIC ">
        <w:r w:rsidR="0029038E">
          <w:rPr>
            <w:noProof/>
          </w:rPr>
          <w:t>15</w:t>
        </w:r>
      </w:fldSimple>
      <w:bookmarkEnd w:id="86"/>
      <w:r>
        <w:t>. Реакции роста цепи</w:t>
      </w:r>
    </w:p>
    <w:p w14:paraId="57147B2A" w14:textId="358F8487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proofErr w:type="spellStart"/>
      <w:r w:rsidR="001706B1" w:rsidRPr="001E6D54">
        <w:t>ММА</w:t>
      </w:r>
      <w:proofErr w:type="spellEnd"/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EndPr/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EndPr/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цепи</w:t>
      </w:r>
    </w:p>
    <w:p w14:paraId="3A720BC1" w14:textId="0B5C6057" w:rsidR="007F42C4" w:rsidRPr="007F42C4" w:rsidRDefault="007F42C4" w:rsidP="008C0A16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8C0A16">
      <w:pPr>
        <w:pStyle w:val="a3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1A2418C2" w:rsidR="007C162A" w:rsidRPr="005559F4" w:rsidRDefault="00FC3ECE" w:rsidP="005559F4">
      <w:pPr>
        <w:pStyle w:val="af2"/>
      </w:pPr>
      <w:bookmarkStart w:id="87" w:name="_Ref165730018"/>
      <w:r>
        <w:t xml:space="preserve">Схема </w:t>
      </w:r>
      <w:fldSimple w:instr=" SEQ Схема \* ARABIC ">
        <w:r w:rsidR="0029038E">
          <w:rPr>
            <w:noProof/>
          </w:rPr>
          <w:t>16</w:t>
        </w:r>
      </w:fldSimple>
      <w:bookmarkEnd w:id="87"/>
      <w:r>
        <w:t>. Реакция переноса цепи</w:t>
      </w:r>
    </w:p>
    <w:p w14:paraId="1E8E5DD5" w14:textId="5BE8BECD" w:rsidR="009C67AD" w:rsidRPr="0029372A" w:rsidRDefault="007C162A" w:rsidP="008C0A16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</w:t>
      </w:r>
      <w:proofErr w:type="spellStart"/>
      <w:r>
        <w:t>ДМЭГ</w:t>
      </w:r>
      <w:proofErr w:type="spellEnd"/>
      <w:r>
        <w:t xml:space="preserve">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EndPr/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 xml:space="preserve">(для </w:t>
      </w:r>
      <w:proofErr w:type="spellStart"/>
      <w:r w:rsidRPr="009C67AD">
        <w:rPr>
          <w:bCs/>
          <w:iCs/>
        </w:rPr>
        <w:t>ММА</w:t>
      </w:r>
      <w:proofErr w:type="spellEnd"/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EndPr/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8C0A16">
      <w:pPr>
        <w:pStyle w:val="a3"/>
      </w:pPr>
      <w:r>
        <w:lastRenderedPageBreak/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EndPr/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</w:t>
      </w:r>
      <w:proofErr w:type="spellStart"/>
      <w:r w:rsidR="00FB4228">
        <w:rPr>
          <w:bCs/>
          <w:iCs/>
        </w:rPr>
        <w:t>ММА</w:t>
      </w:r>
      <w:proofErr w:type="spellEnd"/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EndPr/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8C0A16">
      <w:pPr>
        <w:pStyle w:val="a3"/>
      </w:pPr>
      <w:r>
        <w:t xml:space="preserve">Также </w:t>
      </w:r>
      <w:commentRangeStart w:id="88"/>
      <w:r>
        <w:t>существует</w:t>
      </w:r>
      <w:commentRangeEnd w:id="88"/>
      <w:r>
        <w:rPr>
          <w:rStyle w:val="af6"/>
          <w:rFonts w:eastAsia="SimSun" w:cstheme="minorBidi"/>
          <w:color w:val="auto"/>
          <w:lang w:eastAsia="en-US"/>
        </w:rPr>
        <w:commentReference w:id="88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89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89"/>
    </w:p>
    <w:p w14:paraId="40151D11" w14:textId="1775ADC1" w:rsidR="00D624F4" w:rsidRDefault="00D624F4" w:rsidP="008C0A16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у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8C0A16">
      <w:pPr>
        <w:pStyle w:val="a3"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43183BEE" w:rsidR="00D624F4" w:rsidRDefault="00D624F4" w:rsidP="00D624F4">
      <w:pPr>
        <w:pStyle w:val="af2"/>
      </w:pPr>
      <w:bookmarkStart w:id="90" w:name="_Ref165752145"/>
      <w:r>
        <w:t xml:space="preserve">Схема </w:t>
      </w:r>
      <w:fldSimple w:instr=" SEQ Схема \* ARABIC ">
        <w:r w:rsidR="0029038E">
          <w:rPr>
            <w:noProof/>
          </w:rPr>
          <w:t>17</w:t>
        </w:r>
      </w:fldSimple>
      <w:bookmarkEnd w:id="90"/>
      <w:r>
        <w:t>. Реакция ингибирования</w:t>
      </w:r>
    </w:p>
    <w:p w14:paraId="2492C36A" w14:textId="225C6092" w:rsidR="00D624F4" w:rsidRDefault="00D624F4" w:rsidP="008C0A16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91"/>
      <w:r w:rsidRPr="001764D1">
        <w:t>98</w:t>
      </w:r>
      <w:commentRangeEnd w:id="91"/>
      <w:r>
        <w:rPr>
          <w:rStyle w:val="af6"/>
          <w:rFonts w:eastAsia="SimSun" w:cstheme="minorBidi"/>
          <w:color w:val="auto"/>
          <w:lang w:eastAsia="en-US"/>
        </w:rPr>
        <w:commentReference w:id="91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92"/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commentRangeEnd w:id="92"/>
      <w:r w:rsidR="0015157D">
        <w:rPr>
          <w:rStyle w:val="af6"/>
          <w:rFonts w:eastAsia="SimSun" w:cstheme="minorBidi"/>
          <w:color w:val="auto"/>
          <w:lang w:eastAsia="en-US"/>
        </w:rPr>
        <w:commentReference w:id="92"/>
      </w:r>
      <w:r w:rsidRPr="006F35F2">
        <w:t>)</w:t>
      </w:r>
      <w:r>
        <w:t>:</w:t>
      </w:r>
    </w:p>
    <w:p w14:paraId="2D5F7753" w14:textId="1BC4E82A" w:rsidR="00D624F4" w:rsidRDefault="0015157D" w:rsidP="00D624F4">
      <w:pPr>
        <w:pStyle w:val="a2"/>
      </w:pPr>
      <w:r>
        <w:object w:dxaOrig="9720" w:dyaOrig="3048" w14:anchorId="08287CF1">
          <v:shape id="_x0000_i1035" type="#_x0000_t75" style="width:472.6pt;height:147.7pt" o:ole="">
            <v:imagedata r:id="rId46" o:title=""/>
          </v:shape>
          <o:OLEObject Type="Embed" ProgID="ChemDraw.Document.6.0" ShapeID="_x0000_i1035" DrawAspect="Content" ObjectID="_1777249415" r:id="rId47"/>
        </w:object>
      </w:r>
    </w:p>
    <w:p w14:paraId="42717F5F" w14:textId="5298067A" w:rsidR="00D624F4" w:rsidRPr="006F35F2" w:rsidRDefault="00D624F4" w:rsidP="00D624F4">
      <w:pPr>
        <w:pStyle w:val="af2"/>
      </w:pPr>
      <w:bookmarkStart w:id="93" w:name="_Ref135046881"/>
      <w:r>
        <w:t xml:space="preserve">Схема </w:t>
      </w:r>
      <w:fldSimple w:instr=" SEQ Схема \* ARABIC ">
        <w:r w:rsidR="0029038E">
          <w:rPr>
            <w:noProof/>
          </w:rPr>
          <w:t>18</w:t>
        </w:r>
      </w:fldSimple>
      <w:bookmarkEnd w:id="93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1DE9D5D3" w:rsidR="00D624F4" w:rsidRPr="00FF4F84" w:rsidRDefault="00D624F4" w:rsidP="00D624F4">
      <w:pPr>
        <w:pStyle w:val="a2"/>
      </w:pPr>
      <w:r>
        <w:lastRenderedPageBreak/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40C3CF42" w:rsidR="00D624F4" w:rsidRDefault="00D624F4" w:rsidP="00D624F4">
      <w:pPr>
        <w:pStyle w:val="af2"/>
      </w:pPr>
      <w:bookmarkStart w:id="94" w:name="_Ref135046901"/>
      <w:r>
        <w:t xml:space="preserve">Таблица </w:t>
      </w:r>
      <w:fldSimple w:instr=" SEQ Таблица \* ARABIC ">
        <w:r w:rsidR="008721C3">
          <w:rPr>
            <w:noProof/>
          </w:rPr>
          <w:t>2</w:t>
        </w:r>
      </w:fldSimple>
      <w:bookmarkEnd w:id="94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796002AE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6ACD022B" w14:textId="39452D1F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95" w:name="_Ref135047443"/>
      <w:r>
        <w:t xml:space="preserve">Таблица </w:t>
      </w:r>
      <w:fldSimple w:instr=" SEQ Таблица \* ARABIC ">
        <w:r w:rsidR="008721C3">
          <w:rPr>
            <w:noProof/>
          </w:rPr>
          <w:t>3</w:t>
        </w:r>
      </w:fldSimple>
      <w:bookmarkEnd w:id="95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2B0BB21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6" type="#_x0000_t75" style="width:468pt;height:137.1pt" o:ole="">
            <v:imagedata r:id="rId48" o:title=""/>
          </v:shape>
          <o:OLEObject Type="Embed" ProgID="ChemDraw.Document.6.0" ShapeID="_x0000_i1036" DrawAspect="Content" ObjectID="_1777249416" r:id="rId49"/>
        </w:object>
      </w:r>
    </w:p>
    <w:p w14:paraId="03FC7BDD" w14:textId="0EC2FA77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fldSimple w:instr=" SEQ Схема \* ARABIC ">
        <w:r w:rsidR="0029038E">
          <w:rPr>
            <w:noProof/>
          </w:rPr>
          <w:t>19</w:t>
        </w:r>
      </w:fldSimple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DE35519" w14:textId="5919C080" w:rsidR="00CC065B" w:rsidRDefault="00CC065B" w:rsidP="00603512">
      <w:pPr>
        <w:pStyle w:val="31"/>
      </w:pPr>
      <w:r>
        <w:lastRenderedPageBreak/>
        <w:t>Обрыв цепи</w:t>
      </w:r>
    </w:p>
    <w:p w14:paraId="75E8C60A" w14:textId="49746886" w:rsidR="00A3340D" w:rsidRDefault="00A3340D" w:rsidP="008C0A16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96"/>
      <w:r w:rsidR="0015157D">
        <w:t>активность</w:t>
      </w:r>
      <w:commentRangeEnd w:id="96"/>
      <w:r w:rsidR="0015157D">
        <w:rPr>
          <w:rStyle w:val="af6"/>
          <w:rFonts w:eastAsia="SimSun" w:cstheme="minorBidi"/>
          <w:color w:val="auto"/>
          <w:lang w:eastAsia="en-US"/>
        </w:rPr>
        <w:commentReference w:id="96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EndPr/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EndPr/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29038E">
        <w:t xml:space="preserve">Схема </w:t>
      </w:r>
      <w:r w:rsidR="0029038E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8C0A16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1C71F807" w:rsidR="005559F4" w:rsidRPr="005559F4" w:rsidRDefault="00D46182" w:rsidP="005559F4">
      <w:pPr>
        <w:pStyle w:val="af2"/>
      </w:pPr>
      <w:bookmarkStart w:id="97" w:name="_Ref165726300"/>
      <w:r>
        <w:t xml:space="preserve">Схема </w:t>
      </w:r>
      <w:fldSimple w:instr=" SEQ Схема \* ARABIC ">
        <w:r w:rsidR="0029038E">
          <w:rPr>
            <w:noProof/>
          </w:rPr>
          <w:t>20</w:t>
        </w:r>
      </w:fldSimple>
      <w:bookmarkEnd w:id="97"/>
      <w:r>
        <w:t>. Реакции обрыва цепи</w:t>
      </w:r>
    </w:p>
    <w:p w14:paraId="5CE03C92" w14:textId="437DD4A5" w:rsidR="00832871" w:rsidRDefault="004416A8" w:rsidP="004416A8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</w:t>
      </w:r>
      <w:r w:rsidR="00832871">
        <w:t xml:space="preserve"> квадратичного</w:t>
      </w:r>
      <w:r w:rsidR="00F802DA">
        <w:t xml:space="preserve">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C4681E">
        <w:t>Значения</w:t>
      </w:r>
      <w:r w:rsidR="00F802DA">
        <w:t xml:space="preserve"> констант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proofErr w:type="spellStart"/>
      <w:r w:rsidR="00315B54" w:rsidRPr="00707EA0">
        <w:t>П</w:t>
      </w:r>
      <w:r w:rsidR="00084C50" w:rsidRPr="00707EA0">
        <w:t>МА</w:t>
      </w:r>
      <w:proofErr w:type="spellEnd"/>
      <w:r w:rsidR="00084C50" w:rsidRPr="00707EA0">
        <w:t xml:space="preserve">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</w:t>
      </w:r>
      <w:proofErr w:type="spellStart"/>
      <w:r w:rsidR="00315B54" w:rsidRPr="00707EA0">
        <w:t>ПММА</w:t>
      </w:r>
      <w:proofErr w:type="spellEnd"/>
      <w:r w:rsidR="00315B54" w:rsidRPr="00707EA0">
        <w:t xml:space="preserve">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21E7A2" w14:textId="6304BA3E" w:rsidR="00832871" w:rsidRPr="00832871" w:rsidRDefault="00832871" w:rsidP="00832871">
      <w:pPr>
        <w:pStyle w:val="a3"/>
      </w:pPr>
      <w:r w:rsidRPr="00832871">
        <w:t>Следует отметить, что при полимеризации в жидкой фазе на на</w:t>
      </w:r>
      <w:r w:rsidRPr="00832871">
        <w:softHyphen/>
        <w:t>чальных стадиях реакции линейные механизмы обрыва, связанные с аль</w:t>
      </w:r>
      <w:r w:rsidRPr="00832871">
        <w:softHyphen/>
        <w:t>тернативными реакциями макрорадикалов, реализуются, как правило, при крайне низких скоростях инициирования или в присутствии ингиби</w:t>
      </w:r>
      <w:r w:rsidRPr="00832871">
        <w:softHyphen/>
        <w:t>торов</w:t>
      </w:r>
      <w:r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>
            <w:fldChar w:fldCharType="separate"/>
          </w:r>
          <w:r w:rsidR="00983B76">
            <w:t>[50]</w:t>
          </w:r>
          <w:r>
            <w:fldChar w:fldCharType="end"/>
          </w:r>
        </w:sdtContent>
      </w:sdt>
      <w:r w:rsidRPr="00832871">
        <w:t>.</w:t>
      </w:r>
      <w:r>
        <w:t xml:space="preserve"> </w:t>
      </w:r>
    </w:p>
    <w:p w14:paraId="5C64E4CF" w14:textId="276D846B" w:rsidR="00025D16" w:rsidRDefault="008209BC" w:rsidP="002213E8">
      <w:pPr>
        <w:pStyle w:val="31"/>
      </w:pPr>
      <w:r>
        <w:lastRenderedPageBreak/>
        <w:t>Итоговая схема полимеризации</w:t>
      </w:r>
    </w:p>
    <w:p w14:paraId="7202C2CC" w14:textId="0280ECBF" w:rsidR="0033372E" w:rsidRDefault="00D87901" w:rsidP="008C0A16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commentRangeStart w:id="98"/>
      <w:r>
        <w:fldChar w:fldCharType="begin"/>
      </w:r>
      <w:r>
        <w:instrText xml:space="preserve"> REF _Ref165759625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1</w:t>
      </w:r>
      <w:r>
        <w:fldChar w:fldCharType="end"/>
      </w:r>
      <w:commentRangeEnd w:id="98"/>
      <w:r w:rsidR="009F5E5B">
        <w:rPr>
          <w:rStyle w:val="af6"/>
          <w:rFonts w:eastAsia="SimSun" w:cstheme="minorBidi"/>
          <w:color w:val="auto"/>
          <w:lang w:eastAsia="en-US"/>
        </w:rPr>
        <w:commentReference w:id="98"/>
      </w:r>
      <w:r>
        <w:t>):</w:t>
      </w:r>
    </w:p>
    <w:p w14:paraId="163BE1CB" w14:textId="77777777" w:rsidR="00D87901" w:rsidRDefault="00D87901" w:rsidP="008C0A16">
      <w:pPr>
        <w:pStyle w:val="a3"/>
      </w:pPr>
      <w:r>
        <w:rPr>
          <w:noProof/>
        </w:rPr>
        <w:drawing>
          <wp:inline distT="0" distB="0" distL="0" distR="0" wp14:anchorId="60C9E60C" wp14:editId="66C41307">
            <wp:extent cx="6421700" cy="225014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1700" cy="225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0581BDAA" w:rsidR="008209BC" w:rsidRDefault="00D87901" w:rsidP="008209BC">
      <w:pPr>
        <w:pStyle w:val="af2"/>
      </w:pPr>
      <w:bookmarkStart w:id="99" w:name="_Ref165759625"/>
      <w:r>
        <w:t xml:space="preserve">Схема </w:t>
      </w:r>
      <w:fldSimple w:instr=" SEQ Схема \* ARABIC ">
        <w:r w:rsidR="0029038E">
          <w:rPr>
            <w:noProof/>
          </w:rPr>
          <w:t>21</w:t>
        </w:r>
      </w:fldSimple>
      <w:bookmarkEnd w:id="99"/>
      <w:r>
        <w:t>. Общая схема полимеризации</w:t>
      </w:r>
    </w:p>
    <w:p w14:paraId="3777D75E" w14:textId="47810618" w:rsidR="008209BC" w:rsidRDefault="008209BC" w:rsidP="008209BC">
      <w:pPr>
        <w:pStyle w:val="31"/>
      </w:pPr>
      <w:bookmarkStart w:id="100" w:name="_Hlk134744726"/>
      <w:r>
        <w:t xml:space="preserve">Решение диффузионного </w:t>
      </w:r>
      <w:commentRangeStart w:id="101"/>
      <w:r>
        <w:t>уравнения</w:t>
      </w:r>
      <w:commentRangeEnd w:id="101"/>
      <w:r w:rsidR="000D2246">
        <w:rPr>
          <w:rStyle w:val="af6"/>
          <w:rFonts w:eastAsia="SimSun" w:cstheme="minorBidi"/>
          <w:b w:val="0"/>
          <w:color w:val="auto"/>
          <w:lang w:eastAsia="en-US"/>
        </w:rPr>
        <w:commentReference w:id="101"/>
      </w:r>
    </w:p>
    <w:p w14:paraId="3BD39C70" w14:textId="77777777" w:rsidR="008209BC" w:rsidRPr="008209BC" w:rsidRDefault="008209BC" w:rsidP="008C0A16">
      <w:pPr>
        <w:pStyle w:val="a3"/>
      </w:pPr>
    </w:p>
    <w:p w14:paraId="43B57B16" w14:textId="5642C77C" w:rsidR="00983B76" w:rsidRPr="00983B76" w:rsidRDefault="00025D16" w:rsidP="00CD7ED0">
      <w:pPr>
        <w:pStyle w:val="12"/>
      </w:pPr>
      <w:bookmarkStart w:id="102" w:name="_Toc136296710"/>
      <w:r w:rsidRPr="00F75ED3">
        <w:lastRenderedPageBreak/>
        <w:t>Экспериментальная</w:t>
      </w:r>
      <w:r>
        <w:t xml:space="preserve"> часть</w:t>
      </w:r>
      <w:bookmarkEnd w:id="102"/>
    </w:p>
    <w:p w14:paraId="36BC33A9" w14:textId="6035873D" w:rsidR="009661DD" w:rsidRDefault="009661DD" w:rsidP="009661DD">
      <w:pPr>
        <w:pStyle w:val="20"/>
        <w:numPr>
          <w:ilvl w:val="0"/>
          <w:numId w:val="47"/>
        </w:numPr>
      </w:pPr>
      <w:r>
        <w:t xml:space="preserve">Оценка коэффициентов </w:t>
      </w:r>
      <w:proofErr w:type="spellStart"/>
      <w:r w:rsidR="00957552">
        <w:t>самодиффузии</w:t>
      </w:r>
      <w:proofErr w:type="spellEnd"/>
    </w:p>
    <w:p w14:paraId="009220FB" w14:textId="4648DAD7" w:rsidR="003E3078" w:rsidRDefault="003E3078" w:rsidP="003E3078">
      <w:pPr>
        <w:pStyle w:val="31"/>
      </w:pPr>
      <w:r>
        <w:t>Молекулярная динамика</w:t>
      </w:r>
    </w:p>
    <w:p w14:paraId="1D852DAD" w14:textId="22C27E0A" w:rsidR="00983B76" w:rsidRDefault="00187311" w:rsidP="00983B76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983B76">
      <w:pPr>
        <w:pStyle w:val="a3"/>
      </w:pPr>
      <w:r w:rsidRPr="00DA7020">
        <w:t xml:space="preserve">Основная идея </w:t>
      </w:r>
      <w:proofErr w:type="spellStart"/>
      <w:r w:rsidRPr="00DA7020">
        <w:t>MD</w:t>
      </w:r>
      <w:proofErr w:type="spellEnd"/>
      <w:r w:rsidRPr="00DA7020">
        <w:t xml:space="preserve">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2D8DC617" w14:textId="6D39DF39" w:rsidR="009661DD" w:rsidRDefault="003E3078" w:rsidP="009661DD">
      <w:pPr>
        <w:pStyle w:val="31"/>
      </w:pPr>
      <w:r>
        <w:t xml:space="preserve">Коэффициент </w:t>
      </w:r>
      <w:proofErr w:type="spellStart"/>
      <w:r>
        <w:t>самодиффузии</w:t>
      </w:r>
      <w:proofErr w:type="spellEnd"/>
    </w:p>
    <w:p w14:paraId="4CBFC727" w14:textId="6180D7EF" w:rsidR="009661DD" w:rsidRDefault="00A41419" w:rsidP="009661D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29038E">
        <w:t>(</w:t>
      </w:r>
      <w:r w:rsidR="0029038E">
        <w:rPr>
          <w:noProof/>
        </w:rPr>
        <w:t>8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proofErr w:type="spellStart"/>
      <w:r>
        <w:rPr>
          <w:lang w:val="en-US"/>
        </w:rPr>
        <w:t>GROMACS</w:t>
      </w:r>
      <w:proofErr w:type="spellEnd"/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</w:t>
      </w:r>
      <w:r>
        <w:lastRenderedPageBreak/>
        <w:t xml:space="preserve">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29038E">
        <w:t xml:space="preserve">Рисунок </w:t>
      </w:r>
      <w:r w:rsidR="0029038E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29038E">
        <w:t>(</w:t>
      </w:r>
      <w:r w:rsidR="0029038E">
        <w:rPr>
          <w:noProof/>
        </w:rPr>
        <w:t>24</w:t>
      </w:r>
      <w:r w:rsidR="0029038E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E67AEA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(t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4435C959" w:rsidR="00734C52" w:rsidRDefault="00734C52" w:rsidP="00E67AEA">
            <w:pPr>
              <w:pStyle w:val="a3"/>
            </w:pPr>
            <w:bookmarkStart w:id="103" w:name="_Ref166456447"/>
            <w:r>
              <w:t>(</w:t>
            </w:r>
            <w:fldSimple w:instr=" SEQ Формула \*ARABIC ">
              <w:r w:rsidR="0029038E">
                <w:rPr>
                  <w:noProof/>
                </w:rPr>
                <w:t>24</w:t>
              </w:r>
            </w:fldSimple>
            <w:r>
              <w:t>)</w:t>
            </w:r>
            <w:bookmarkEnd w:id="103"/>
          </w:p>
        </w:tc>
      </w:tr>
    </w:tbl>
    <w:p w14:paraId="651B0377" w14:textId="77777777" w:rsidR="00935588" w:rsidRDefault="00935588" w:rsidP="00935588">
      <w:pPr>
        <w:pStyle w:val="a3"/>
        <w:keepNext/>
      </w:pPr>
      <w:r w:rsidRPr="00935588">
        <w:rPr>
          <w:noProof/>
        </w:rPr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7FA22025" w:rsidR="001B5A6B" w:rsidRPr="00CD75EB" w:rsidRDefault="00935588" w:rsidP="00187311">
      <w:pPr>
        <w:pStyle w:val="af2"/>
      </w:pPr>
      <w:bookmarkStart w:id="104" w:name="_Ref166456190"/>
      <w:r>
        <w:t xml:space="preserve">Рисунок </w:t>
      </w:r>
      <w:fldSimple w:instr=" SEQ Рисунок \* ARABIC ">
        <w:r w:rsidR="00CD75EB">
          <w:rPr>
            <w:noProof/>
          </w:rPr>
          <w:t>7</w:t>
        </w:r>
      </w:fldSimple>
      <w:bookmarkEnd w:id="104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8748D5">
      <w:pPr>
        <w:pStyle w:val="31"/>
      </w:pPr>
      <w:r>
        <w:t>Нахождение вязкостей чистых мономеров</w:t>
      </w:r>
    </w:p>
    <w:p w14:paraId="25B8FB5B" w14:textId="052A4F6E" w:rsidR="008748D5" w:rsidRDefault="008748D5" w:rsidP="008748D5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29038E">
        <w:t>(</w:t>
      </w:r>
      <w:r w:rsidR="0029038E">
        <w:rPr>
          <w:noProof/>
        </w:rPr>
        <w:t>19</w:t>
      </w:r>
      <w:r w:rsidR="0029038E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proofErr w:type="spellStart"/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proofErr w:type="spellEnd"/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</w:t>
      </w:r>
      <w:proofErr w:type="spellStart"/>
      <w:r>
        <w:t>вебкамера</w:t>
      </w:r>
      <w:proofErr w:type="spellEnd"/>
      <w:r>
        <w:t xml:space="preserve">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</w:t>
      </w:r>
      <w:proofErr w:type="spellStart"/>
      <w:r>
        <w:t>OCR</w:t>
      </w:r>
      <w:proofErr w:type="spellEnd"/>
      <w:r>
        <w:t xml:space="preserve">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proofErr w:type="spellStart"/>
      <w:r>
        <w:t>регресии</w:t>
      </w:r>
      <w:proofErr w:type="spellEnd"/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8748D5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8748D5">
      <w:pPr>
        <w:pStyle w:val="a2"/>
      </w:pPr>
      <w:r>
        <w:t xml:space="preserve">Мономеры: </w:t>
      </w:r>
      <w:proofErr w:type="spellStart"/>
      <w:r>
        <w:rPr>
          <w:lang w:val="en-US"/>
        </w:rPr>
        <w:t>OCM</w:t>
      </w:r>
      <w:proofErr w:type="spellEnd"/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proofErr w:type="spellStart"/>
      <w:r>
        <w:rPr>
          <w:lang w:val="en-US"/>
        </w:rPr>
        <w:t>DMAG</w:t>
      </w:r>
      <w:proofErr w:type="spellEnd"/>
    </w:p>
    <w:p w14:paraId="3BFCEAD9" w14:textId="77777777" w:rsidR="008748D5" w:rsidRDefault="008748D5" w:rsidP="008748D5">
      <w:pPr>
        <w:pStyle w:val="a2"/>
      </w:pPr>
      <w:r>
        <w:t>Растворитель – бутанол-1</w:t>
      </w:r>
    </w:p>
    <w:p w14:paraId="70CA4A31" w14:textId="77777777" w:rsidR="008748D5" w:rsidRDefault="008748D5" w:rsidP="008748D5">
      <w:pPr>
        <w:pStyle w:val="a2"/>
      </w:pPr>
      <w:r>
        <w:t>Диапазон содержания бутанола-1 в смеси: 0-20% по массе</w:t>
      </w:r>
    </w:p>
    <w:p w14:paraId="1B8D1EF5" w14:textId="77777777" w:rsidR="008748D5" w:rsidRDefault="008748D5" w:rsidP="008748D5">
      <w:pPr>
        <w:pStyle w:val="a2"/>
      </w:pPr>
      <w:r>
        <w:lastRenderedPageBreak/>
        <w:t>Температурный диапазон: от 15-14 С</w:t>
      </w:r>
    </w:p>
    <w:p w14:paraId="0FE958E0" w14:textId="77777777" w:rsidR="008748D5" w:rsidRDefault="008748D5" w:rsidP="008748D5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</w:t>
      </w:r>
      <w:proofErr w:type="spellStart"/>
      <w:r>
        <w:t>PETA</w:t>
      </w:r>
      <w:proofErr w:type="spellEnd"/>
      <w:r w:rsidRPr="004554DB">
        <w:t xml:space="preserve">, </w:t>
      </w:r>
      <w:proofErr w:type="spellStart"/>
      <w:r>
        <w:t>DMAG</w:t>
      </w:r>
      <w:proofErr w:type="spellEnd"/>
      <w:r>
        <w:t xml:space="preserve"> проведены с шагом 5%. </w:t>
      </w:r>
    </w:p>
    <w:p w14:paraId="620E8087" w14:textId="7C72D7DD" w:rsidR="008748D5" w:rsidRDefault="008748D5" w:rsidP="008748D5">
      <w:pPr>
        <w:pStyle w:val="31"/>
      </w:pPr>
      <w:r>
        <w:t>Методика обработки данных о вязкостях</w:t>
      </w:r>
    </w:p>
    <w:p w14:paraId="2FA185BF" w14:textId="6D6A9A7A" w:rsidR="008748D5" w:rsidRPr="00033B7E" w:rsidRDefault="008748D5" w:rsidP="008748D5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29038E">
        <w:t xml:space="preserve">Таблица </w:t>
      </w:r>
      <w:r w:rsidR="0029038E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78A8F09F" w:rsidR="008748D5" w:rsidRPr="00D60C21" w:rsidRDefault="008748D5" w:rsidP="00E67AEA">
            <w:pPr>
              <w:pStyle w:val="af2"/>
            </w:pPr>
            <w:bookmarkStart w:id="105" w:name="_Ref166460848"/>
            <w:r>
              <w:t xml:space="preserve">Таблица </w:t>
            </w:r>
            <w:fldSimple w:instr=" SEQ Таблица \* ARABIC ">
              <w:r w:rsidR="008721C3">
                <w:rPr>
                  <w:noProof/>
                </w:rPr>
                <w:t>4</w:t>
              </w:r>
            </w:fldSimple>
            <w:bookmarkEnd w:id="105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</w:tr>
    </w:tbl>
    <w:p w14:paraId="2D229F0B" w14:textId="77777777" w:rsidR="008748D5" w:rsidRDefault="008748D5" w:rsidP="008748D5">
      <w:pPr>
        <w:pStyle w:val="a2"/>
      </w:pPr>
    </w:p>
    <w:p w14:paraId="243C441C" w14:textId="05862629" w:rsidR="008748D5" w:rsidRDefault="008748D5" w:rsidP="008748D5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8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8748D5">
      <w:pPr>
        <w:pStyle w:val="af0"/>
        <w:keepNext/>
        <w:jc w:val="left"/>
      </w:pPr>
      <w:r>
        <w:rPr>
          <w:noProof/>
          <w:lang w:eastAsia="ru-RU"/>
        </w:rPr>
        <w:lastRenderedPageBreak/>
        <w:drawing>
          <wp:inline distT="0" distB="0" distL="0" distR="0" wp14:anchorId="4FB2A966" wp14:editId="14199622">
            <wp:extent cx="4694400" cy="3240000"/>
            <wp:effectExtent l="0" t="0" r="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65A171DC" w:rsidR="008748D5" w:rsidRDefault="008748D5" w:rsidP="008748D5">
      <w:pPr>
        <w:pStyle w:val="af2"/>
      </w:pPr>
      <w:bookmarkStart w:id="106" w:name="_Ref166460864"/>
      <w:r>
        <w:t xml:space="preserve">Рисунок </w:t>
      </w:r>
      <w:fldSimple w:instr=" SEQ Рисунок \* ARABIC ">
        <w:r w:rsidR="00CD75EB">
          <w:rPr>
            <w:noProof/>
          </w:rPr>
          <w:t>8</w:t>
        </w:r>
      </w:fldSimple>
      <w:bookmarkEnd w:id="106"/>
      <w:r>
        <w:t>. Временная развертка 1 эксперимента. Синим цветом отмечена температура, красным – вязкость</w:t>
      </w:r>
    </w:p>
    <w:p w14:paraId="76050D39" w14:textId="2555D7CD" w:rsidR="008748D5" w:rsidRPr="00EE32E7" w:rsidRDefault="008748D5" w:rsidP="008748D5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9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8748D5">
      <w:pPr>
        <w:pStyle w:val="af0"/>
        <w:keepNext/>
      </w:pPr>
      <w:r>
        <w:rPr>
          <w:noProof/>
          <w:lang w:eastAsia="ru-RU"/>
        </w:rPr>
        <w:drawing>
          <wp:inline distT="0" distB="0" distL="0" distR="0" wp14:anchorId="34A1554B" wp14:editId="2C51E7E7">
            <wp:extent cx="4694400" cy="3240000"/>
            <wp:effectExtent l="0" t="0" r="0" b="0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316DFB03" w:rsidR="008748D5" w:rsidRPr="00A451E7" w:rsidRDefault="008748D5" w:rsidP="008748D5">
      <w:pPr>
        <w:pStyle w:val="af2"/>
      </w:pPr>
      <w:bookmarkStart w:id="107" w:name="_Ref166460876"/>
      <w:r>
        <w:t xml:space="preserve">Рисунок </w:t>
      </w:r>
      <w:fldSimple w:instr=" SEQ Рисунок \* ARABIC ">
        <w:r w:rsidR="00CD75EB">
          <w:rPr>
            <w:noProof/>
          </w:rPr>
          <w:t>9</w:t>
        </w:r>
      </w:fldSimple>
      <w:bookmarkEnd w:id="107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8748D5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</w:t>
      </w:r>
      <w:r>
        <w:lastRenderedPageBreak/>
        <w:t>(например, для промежуточных температур, когда нагрев шел быстро, и не был набран достаточный объем данных).</w:t>
      </w:r>
    </w:p>
    <w:p w14:paraId="188C2EA8" w14:textId="5ADCC57A" w:rsidR="008748D5" w:rsidRDefault="008748D5" w:rsidP="008748D5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</w:t>
      </w:r>
      <w:proofErr w:type="spellStart"/>
      <w:r>
        <w:t>IQR</w:t>
      </w:r>
      <w:proofErr w:type="spellEnd"/>
      <w:r>
        <w:t xml:space="preserve">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10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8748D5">
      <w:pPr>
        <w:pStyle w:val="af0"/>
        <w:keepNext/>
      </w:pPr>
      <w:r w:rsidRPr="00140220">
        <w:rPr>
          <w:noProof/>
          <w:lang w:eastAsia="ru-RU"/>
        </w:rPr>
        <w:drawing>
          <wp:inline distT="0" distB="0" distL="0" distR="0" wp14:anchorId="5D3A5199" wp14:editId="21593BC4">
            <wp:extent cx="4694400" cy="3240000"/>
            <wp:effectExtent l="0" t="0" r="0" b="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6EB62917" w:rsidR="008748D5" w:rsidRDefault="008748D5" w:rsidP="008748D5">
      <w:pPr>
        <w:pStyle w:val="af2"/>
      </w:pPr>
      <w:bookmarkStart w:id="108" w:name="_Ref166460898"/>
      <w:r>
        <w:t xml:space="preserve">Рисунок </w:t>
      </w:r>
      <w:fldSimple w:instr=" SEQ Рисунок \* ARABIC ">
        <w:r w:rsidR="00CD75EB">
          <w:rPr>
            <w:noProof/>
          </w:rPr>
          <w:t>10</w:t>
        </w:r>
      </w:fldSimple>
      <w:bookmarkEnd w:id="108"/>
      <w:r>
        <w:t>. Отфильтрованные данные</w:t>
      </w:r>
    </w:p>
    <w:p w14:paraId="06B55FC5" w14:textId="0D9C52C8" w:rsidR="008748D5" w:rsidRPr="000811A4" w:rsidRDefault="008748D5" w:rsidP="005C2873">
      <w:pPr>
        <w:pStyle w:val="a3"/>
        <w:rPr>
          <w:highlight w:val="yellow"/>
        </w:rPr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</w:t>
      </w:r>
      <w:proofErr w:type="spellStart"/>
      <w:r>
        <w:t>МНК</w:t>
      </w:r>
      <w:proofErr w:type="spellEnd"/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5C2873">
        <w:t>(</w:t>
      </w:r>
      <w:r w:rsidR="005C2873">
        <w:rPr>
          <w:noProof/>
        </w:rPr>
        <w:t>20</w:t>
      </w:r>
      <w:r w:rsidR="005C2873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48AFC3EB" w14:textId="77777777" w:rsidR="00983B76" w:rsidRDefault="00983B76" w:rsidP="00983B76">
      <w:pPr>
        <w:pStyle w:val="20"/>
      </w:pPr>
      <w:r>
        <w:t>Численное решение</w:t>
      </w:r>
    </w:p>
    <w:p w14:paraId="19FBE8E3" w14:textId="77777777" w:rsidR="00983B76" w:rsidRPr="00BF285C" w:rsidRDefault="00983B76" w:rsidP="00983B76">
      <w:pPr>
        <w:pStyle w:val="31"/>
      </w:pPr>
      <w:bookmarkStart w:id="109" w:name="_Toc136296705"/>
      <w:r>
        <w:t>Проблемы моделирования</w:t>
      </w:r>
      <w:bookmarkEnd w:id="109"/>
    </w:p>
    <w:p w14:paraId="7022101F" w14:textId="77777777" w:rsidR="00983B76" w:rsidRDefault="00983B76" w:rsidP="00983B76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</w:t>
      </w:r>
      <w:proofErr w:type="spellStart"/>
      <w:r>
        <w:t>писывается</w:t>
      </w:r>
      <w:proofErr w:type="spellEnd"/>
      <w:r>
        <w:t xml:space="preserve">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5CF2C4EF" w14:textId="77777777" w:rsidTr="00D536A7">
        <w:tc>
          <w:tcPr>
            <w:tcW w:w="500" w:type="pct"/>
          </w:tcPr>
          <w:p w14:paraId="65D17649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2FB3C6A2" w14:textId="77777777" w:rsidR="00983B76" w:rsidRDefault="00710A0C" w:rsidP="00E67AE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ED7EED9" w14:textId="77777777" w:rsidR="00983B76" w:rsidRDefault="00983B76" w:rsidP="00E67AEA">
            <w:pPr>
              <w:pStyle w:val="a3"/>
            </w:pPr>
            <w:bookmarkStart w:id="110" w:name="_Ref166017628"/>
            <w:r>
              <w:t>(</w:t>
            </w:r>
            <w:fldSimple w:instr=" SEQ Формула \*ARABIC ">
              <w:r>
                <w:rPr>
                  <w:noProof/>
                </w:rPr>
                <w:t>13</w:t>
              </w:r>
            </w:fldSimple>
            <w:r>
              <w:t>)</w:t>
            </w:r>
            <w:bookmarkEnd w:id="110"/>
          </w:p>
        </w:tc>
      </w:tr>
    </w:tbl>
    <w:p w14:paraId="6879F750" w14:textId="1A797146" w:rsidR="00983B76" w:rsidRDefault="00983B76" w:rsidP="00983B76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</w:t>
      </w:r>
      <w:r>
        <w:lastRenderedPageBreak/>
        <w:t xml:space="preserve">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77F26F9479CF43A4AA14450BCE98A94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77F26F9479CF43A4AA14450BCE98A94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A11A6E2" w14:textId="77777777" w:rsidR="00983B76" w:rsidRDefault="00983B76" w:rsidP="00983B76">
      <w:pPr>
        <w:pStyle w:val="31"/>
      </w:pPr>
      <w:bookmarkStart w:id="111" w:name="_Toc136296706"/>
      <w:r w:rsidRPr="00644CFE">
        <w:t>Формирование</w:t>
      </w:r>
      <w:r>
        <w:t xml:space="preserve"> системы</w:t>
      </w:r>
      <w:bookmarkEnd w:id="111"/>
    </w:p>
    <w:p w14:paraId="023BF862" w14:textId="77777777" w:rsidR="00983B76" w:rsidRDefault="00983B76" w:rsidP="00983B76">
      <w:pPr>
        <w:pStyle w:val="a3"/>
      </w:pPr>
      <w:bookmarkStart w:id="112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C1351F6" w14:textId="77777777" w:rsidTr="00D536A7">
        <w:tc>
          <w:tcPr>
            <w:tcW w:w="500" w:type="pct"/>
          </w:tcPr>
          <w:p w14:paraId="51B477A1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35E45E4" w14:textId="77777777" w:rsidR="00983B76" w:rsidRDefault="00983B76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2AC039D" w14:textId="77777777" w:rsidR="00983B76" w:rsidRDefault="00983B76" w:rsidP="00E67AEA">
            <w:pPr>
              <w:pStyle w:val="a3"/>
            </w:pPr>
            <w:bookmarkStart w:id="113" w:name="_Ref166017772"/>
            <w:r>
              <w:t>(</w:t>
            </w:r>
            <w:fldSimple w:instr=" SEQ Формула \*ARABIC ">
              <w:r>
                <w:rPr>
                  <w:noProof/>
                </w:rPr>
                <w:t>14</w:t>
              </w:r>
            </w:fldSimple>
            <w:r>
              <w:t>)</w:t>
            </w:r>
            <w:bookmarkEnd w:id="113"/>
          </w:p>
        </w:tc>
      </w:tr>
    </w:tbl>
    <w:p w14:paraId="4C3C1F7C" w14:textId="77777777" w:rsidR="00983B76" w:rsidRDefault="00983B76" w:rsidP="00983B76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5B7BFA6E" w14:textId="77777777" w:rsidTr="00D536A7">
        <w:tc>
          <w:tcPr>
            <w:tcW w:w="500" w:type="pct"/>
          </w:tcPr>
          <w:p w14:paraId="3990BF13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00FF0C61" w14:textId="77777777" w:rsidR="00983B76" w:rsidRPr="00001B31" w:rsidRDefault="00710A0C" w:rsidP="00E67AEA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38A9BDC" w14:textId="77777777" w:rsidR="00983B76" w:rsidRPr="00FE72FE" w:rsidRDefault="00710A0C" w:rsidP="00E67AEA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83B76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78A30BA" w14:textId="77777777" w:rsidR="00983B76" w:rsidRDefault="00983B76" w:rsidP="00E67AE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3E4323E7" w14:textId="77777777" w:rsidR="00983B76" w:rsidRDefault="00983B76" w:rsidP="00983B76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99F88E0" w14:textId="77777777" w:rsidTr="00D536A7">
        <w:tc>
          <w:tcPr>
            <w:tcW w:w="500" w:type="pct"/>
          </w:tcPr>
          <w:p w14:paraId="30C53BDF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996A385" w14:textId="77777777" w:rsidR="00983B76" w:rsidRPr="00FE72FE" w:rsidRDefault="00710A0C" w:rsidP="00E67AEA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430BE00F" w14:textId="77777777" w:rsidR="00983B76" w:rsidRDefault="00983B76" w:rsidP="00E67AEA">
            <w:pPr>
              <w:pStyle w:val="a3"/>
            </w:pPr>
            <w:bookmarkStart w:id="114" w:name="_Ref166028652"/>
            <w:r>
              <w:t>(</w:t>
            </w:r>
            <w:fldSimple w:instr=" SEQ Формула \*ARABIC ">
              <w:r>
                <w:rPr>
                  <w:noProof/>
                </w:rPr>
                <w:t>16</w:t>
              </w:r>
            </w:fldSimple>
            <w:r>
              <w:t>)</w:t>
            </w:r>
            <w:bookmarkEnd w:id="114"/>
          </w:p>
        </w:tc>
      </w:tr>
    </w:tbl>
    <w:p w14:paraId="3852C2A8" w14:textId="77777777" w:rsidR="00983B76" w:rsidRDefault="00983B76" w:rsidP="00983B76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5A02733B" w14:textId="77777777" w:rsidR="00983B76" w:rsidRDefault="00710A0C" w:rsidP="00983B7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83B76">
        <w:t xml:space="preserve"> - </w:t>
      </w:r>
      <w:r w:rsidR="00983B76" w:rsidRPr="00FE72FE">
        <w:t>вектор концентраций</w:t>
      </w:r>
    </w:p>
    <w:p w14:paraId="2B0B9439" w14:textId="77777777" w:rsidR="00983B76" w:rsidRDefault="00983B76" w:rsidP="00983B76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764216DC" w14:textId="77777777" w:rsidR="00983B76" w:rsidRDefault="00710A0C" w:rsidP="00983B7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83B76">
        <w:t xml:space="preserve"> – начальные значения концентраций</w:t>
      </w:r>
    </w:p>
    <w:p w14:paraId="6073F30D" w14:textId="77777777" w:rsidR="00983B76" w:rsidRDefault="00983B76" w:rsidP="00983B76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B4020BF" w14:textId="77777777" w:rsidR="00983B76" w:rsidRDefault="00983B76" w:rsidP="00983B76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46353639" w14:textId="77777777" w:rsidR="00983B76" w:rsidRDefault="00983B76" w:rsidP="00983B76">
      <w:pPr>
        <w:pStyle w:val="a3"/>
        <w:numPr>
          <w:ilvl w:val="0"/>
          <w:numId w:val="9"/>
        </w:numPr>
      </w:pPr>
      <w:r>
        <w:lastRenderedPageBreak/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026E05B2" w14:textId="77777777" w:rsidR="00983B76" w:rsidRPr="002714BE" w:rsidRDefault="00983B76" w:rsidP="00983B76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51DD4119" w14:textId="77777777" w:rsidR="00983B76" w:rsidRDefault="00983B76" w:rsidP="00983B76">
      <w:pPr>
        <w:pStyle w:val="31"/>
      </w:pPr>
      <w:bookmarkStart w:id="115" w:name="_Toc136296707"/>
      <w:bookmarkEnd w:id="112"/>
      <w:r>
        <w:t>Дискретизация по времени</w:t>
      </w:r>
      <w:bookmarkEnd w:id="115"/>
    </w:p>
    <w:p w14:paraId="30174835" w14:textId="6F35E3D9" w:rsidR="00983B76" w:rsidRDefault="00983B76" w:rsidP="00983B76">
      <w:pPr>
        <w:pStyle w:val="a3"/>
      </w:pPr>
      <w:bookmarkStart w:id="11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307FD9C355294870A7ED11FD55CB77DD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0839E7DB" w14:textId="7E20BA8F" w:rsidR="00983B76" w:rsidRDefault="00983B76" w:rsidP="00983B76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307FD9C355294870A7ED11FD55CB77DD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308084CA" w14:textId="77777777" w:rsidR="00983B76" w:rsidRDefault="00983B76" w:rsidP="00983B76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proofErr w:type="spellStart"/>
      <w:r w:rsidRPr="001505CC">
        <w:t>беспечивают</w:t>
      </w:r>
      <w:proofErr w:type="spellEnd"/>
      <w:r w:rsidRPr="001505CC">
        <w:t xml:space="preserve">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4D73171E" w14:textId="77777777" w:rsidR="00983B76" w:rsidRDefault="00983B76" w:rsidP="00983B76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534ABCA7" w14:textId="77777777" w:rsidR="00983B76" w:rsidRDefault="00983B76" w:rsidP="00983B76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75343BF0" w14:textId="77777777" w:rsidR="00983B76" w:rsidRDefault="00983B76" w:rsidP="00983B76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</w:t>
      </w:r>
      <w:proofErr w:type="spellStart"/>
      <w:r w:rsidRPr="00A902F1">
        <w:t>мса</w:t>
      </w:r>
      <w:proofErr w:type="spellEnd"/>
      <w:r>
        <w:t>, Гира</w:t>
      </w:r>
      <w:r w:rsidRPr="00A902F1">
        <w:t xml:space="preserve"> и другие</w:t>
      </w:r>
      <w:r>
        <w:t>.</w:t>
      </w:r>
    </w:p>
    <w:p w14:paraId="6FEC6E41" w14:textId="77777777" w:rsidR="00983B76" w:rsidRDefault="00983B76" w:rsidP="00983B76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2244E1FA" w14:textId="77777777" w:rsidTr="00D536A7">
        <w:tc>
          <w:tcPr>
            <w:tcW w:w="500" w:type="pct"/>
          </w:tcPr>
          <w:p w14:paraId="5C4EAE6B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518633FC" w14:textId="77777777" w:rsidR="00983B76" w:rsidRDefault="00710A0C" w:rsidP="00E67AE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248520B7" w14:textId="77777777" w:rsidR="00983B76" w:rsidRDefault="00983B76" w:rsidP="00E67AEA">
            <w:pPr>
              <w:pStyle w:val="a3"/>
            </w:pPr>
            <w:bookmarkStart w:id="117" w:name="_Ref134637239"/>
            <w:r>
              <w:t>(</w:t>
            </w:r>
            <w:fldSimple w:instr=" SEQ Формула \*ARABIC ">
              <w:r>
                <w:rPr>
                  <w:noProof/>
                </w:rPr>
                <w:t>17</w:t>
              </w:r>
            </w:fldSimple>
            <w:r>
              <w:t>)</w:t>
            </w:r>
            <w:bookmarkEnd w:id="117"/>
          </w:p>
        </w:tc>
      </w:tr>
    </w:tbl>
    <w:p w14:paraId="479DF0F6" w14:textId="77777777" w:rsidR="00983B76" w:rsidRPr="007A699D" w:rsidRDefault="00983B76" w:rsidP="00983B76">
      <w:pPr>
        <w:pStyle w:val="a2"/>
      </w:pPr>
      <m:oMath>
        <m:r>
          <w:rPr>
            <w:rFonts w:ascii="Cambria Math" w:hAnsi="Cambria Math"/>
          </w:rPr>
          <w:lastRenderedPageBreak/>
          <m:t>h</m:t>
        </m:r>
      </m:oMath>
      <w:r w:rsidRPr="007A699D">
        <w:t xml:space="preserve"> - шаг по времени </w:t>
      </w:r>
    </w:p>
    <w:p w14:paraId="1131EF9A" w14:textId="77777777" w:rsidR="00983B76" w:rsidRPr="007A699D" w:rsidRDefault="00983B76" w:rsidP="00983B76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3C19F71" w14:textId="77777777" w:rsidR="00983B76" w:rsidRPr="007A699D" w:rsidRDefault="00710A0C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83B76" w:rsidRPr="007A699D">
        <w:t>​- коэффициенты метода</w:t>
      </w:r>
    </w:p>
    <w:p w14:paraId="760E8A3D" w14:textId="77777777" w:rsidR="00983B76" w:rsidRPr="007A699D" w:rsidRDefault="00710A0C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83B76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192ABDB9" w14:textId="77777777" w:rsidTr="00D536A7">
        <w:tc>
          <w:tcPr>
            <w:tcW w:w="500" w:type="pct"/>
          </w:tcPr>
          <w:p w14:paraId="26DA3E59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D969D4C" w14:textId="77777777" w:rsidR="00983B76" w:rsidRDefault="00710A0C" w:rsidP="00E67AEA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61D3298" w14:textId="77777777" w:rsidR="00983B76" w:rsidRDefault="00983B76" w:rsidP="00E67AEA">
            <w:pPr>
              <w:pStyle w:val="a3"/>
            </w:pPr>
            <w:bookmarkStart w:id="118" w:name="_Ref134637241"/>
            <w:r>
              <w:t>(</w:t>
            </w:r>
            <w:fldSimple w:instr=" SEQ Формула \*ARABIC ">
              <w:r>
                <w:rPr>
                  <w:noProof/>
                </w:rPr>
                <w:t>18</w:t>
              </w:r>
            </w:fldSimple>
            <w:r>
              <w:t>)</w:t>
            </w:r>
            <w:bookmarkEnd w:id="118"/>
          </w:p>
        </w:tc>
      </w:tr>
    </w:tbl>
    <w:p w14:paraId="17BD2725" w14:textId="1F44786A" w:rsidR="00983B76" w:rsidRDefault="00710A0C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83B76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83B76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83B76" w:rsidRPr="006838B0">
        <w:t>​</w:t>
      </w:r>
      <w:r w:rsidR="00983B76">
        <w:t xml:space="preserve"> - </w:t>
      </w:r>
      <w:r w:rsidR="00983B76" w:rsidRPr="007A699D">
        <w:t xml:space="preserve">является </w:t>
      </w:r>
      <w:proofErr w:type="spellStart"/>
      <w:r w:rsidR="00983B76" w:rsidRPr="007A699D">
        <w:t>нижнетреугольной</w:t>
      </w:r>
      <w:proofErr w:type="spellEnd"/>
      <w:r w:rsidR="00983B76" w:rsidRPr="007A699D">
        <w:t xml:space="preserve"> для явных методов. Порядок точности метода зависит от выбора коэффициентов.</w:t>
      </w:r>
      <w:r w:rsidR="00983B76">
        <w:t xml:space="preserve"> </w:t>
      </w:r>
      <w:r w:rsidR="00983B76" w:rsidRPr="007A699D">
        <w:t>Существуют разные варианты явных методов Рунге-Кутты различных порядков и стадий</w:t>
      </w:r>
      <w:r w:rsidR="00983B76">
        <w:t xml:space="preserve"> (т.е. количества промежуточных значений функции на каждом временном промежутке). </w:t>
      </w:r>
      <w:r w:rsidR="00983B76" w:rsidRPr="007A699D">
        <w:t xml:space="preserve">Коэффициенты метода задаются таблицей </w:t>
      </w:r>
      <w:proofErr w:type="spellStart"/>
      <w:r w:rsidR="00983B76" w:rsidRPr="007A699D">
        <w:t>Бутчера</w:t>
      </w:r>
      <w:proofErr w:type="spellEnd"/>
      <w:r w:rsidR="00983B76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307FD9C355294870A7ED11FD55CB77DD"/>
          </w:placeholder>
        </w:sdtPr>
        <w:sdtEndPr/>
        <w:sdtContent>
          <w:r w:rsidR="00983B76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83B76">
            <w:fldChar w:fldCharType="separate"/>
          </w:r>
          <w:r w:rsidR="00983B76">
            <w:t>[54]</w:t>
          </w:r>
          <w:r w:rsidR="00983B76">
            <w:fldChar w:fldCharType="end"/>
          </w:r>
        </w:sdtContent>
      </w:sdt>
      <w:r w:rsidR="00983B76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1330708C" w14:textId="77777777" w:rsidTr="00D536A7">
        <w:tc>
          <w:tcPr>
            <w:tcW w:w="500" w:type="pct"/>
          </w:tcPr>
          <w:p w14:paraId="4E936E1D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08F426CE" w14:textId="77777777" w:rsidR="00983B76" w:rsidRDefault="00710A0C" w:rsidP="00E67AEA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19815F44" w14:textId="77777777" w:rsidR="00983B76" w:rsidRDefault="00983B76" w:rsidP="00E67AEA">
            <w:pPr>
              <w:pStyle w:val="a3"/>
            </w:pPr>
            <w:bookmarkStart w:id="119" w:name="_Ref166460680"/>
            <w:r>
              <w:t>(</w:t>
            </w:r>
            <w:fldSimple w:instr=" SEQ Формула \*ARABIC ">
              <w:r>
                <w:rPr>
                  <w:noProof/>
                </w:rPr>
                <w:t>19</w:t>
              </w:r>
            </w:fldSimple>
            <w:r>
              <w:t>)</w:t>
            </w:r>
            <w:bookmarkEnd w:id="119"/>
          </w:p>
        </w:tc>
      </w:tr>
    </w:tbl>
    <w:p w14:paraId="445A7138" w14:textId="3B218A6A" w:rsidR="00983B76" w:rsidRDefault="00983B76" w:rsidP="00983B76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20" w:name="_Hlk134744698"/>
      <w:bookmarkEnd w:id="11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</w:t>
      </w:r>
      <w:proofErr w:type="spellStart"/>
      <w:r w:rsidRPr="002714BE">
        <w:t>ERK</w:t>
      </w:r>
      <w:proofErr w:type="spellEnd"/>
      <w:r w:rsidRPr="002714BE">
        <w:t>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307FD9C355294870A7ED11FD55CB77DD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5CB63A53" w14:textId="77777777" w:rsidR="00983B76" w:rsidRDefault="00983B76" w:rsidP="00983B76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>
        <w:t>(</w:t>
      </w:r>
      <w:r>
        <w:rPr>
          <w:noProof/>
        </w:rPr>
        <w:t>18</w:t>
      </w:r>
      <w:r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983B76" w14:paraId="3B6A4F0C" w14:textId="77777777" w:rsidTr="00D536A7">
        <w:tc>
          <w:tcPr>
            <w:tcW w:w="472" w:type="pct"/>
          </w:tcPr>
          <w:p w14:paraId="55E858D8" w14:textId="77777777" w:rsidR="00983B76" w:rsidRDefault="00983B76" w:rsidP="00E67AEA">
            <w:pPr>
              <w:pStyle w:val="a3"/>
            </w:pPr>
          </w:p>
        </w:tc>
        <w:tc>
          <w:tcPr>
            <w:tcW w:w="4049" w:type="pct"/>
          </w:tcPr>
          <w:p w14:paraId="4DA53660" w14:textId="77777777" w:rsidR="00983B76" w:rsidRDefault="00710A0C" w:rsidP="00E67AE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623EDE5" w14:textId="77777777" w:rsidR="00983B76" w:rsidRDefault="00983B76" w:rsidP="00E67AEA">
            <w:pPr>
              <w:pStyle w:val="a3"/>
            </w:pPr>
            <w:bookmarkStart w:id="121" w:name="_Ref166452995"/>
            <w:r>
              <w:t>(</w:t>
            </w:r>
            <w:fldSimple w:instr=" SEQ Формула \*ARABIC ">
              <w:r>
                <w:rPr>
                  <w:noProof/>
                </w:rPr>
                <w:t>20</w:t>
              </w:r>
            </w:fldSimple>
            <w:bookmarkEnd w:id="121"/>
            <w:r>
              <w:t>)</w:t>
            </w:r>
          </w:p>
        </w:tc>
      </w:tr>
    </w:tbl>
    <w:p w14:paraId="78674590" w14:textId="40B1D286" w:rsidR="00983B76" w:rsidRDefault="00983B76" w:rsidP="00983B76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307FD9C355294870A7ED11FD55CB77DD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 xml:space="preserve">. Однако они </w:t>
      </w:r>
      <w:r w:rsidRPr="00C06CD1">
        <w:lastRenderedPageBreak/>
        <w:t>требуют больше вычислительных затрат и сложнее в реализации, чем явные методы Рунге-Кутта.</w:t>
      </w:r>
    </w:p>
    <w:p w14:paraId="2CE4AD16" w14:textId="3F7A79B3" w:rsidR="00983B76" w:rsidRDefault="00983B76" w:rsidP="00983B76">
      <w:pPr>
        <w:pStyle w:val="a3"/>
      </w:pPr>
      <w:r>
        <w:t xml:space="preserve">Альтернативой неявным 1 шаговым методам может быть </w:t>
      </w:r>
      <w:proofErr w:type="spellStart"/>
      <w:r w:rsidRPr="00EA5198">
        <w:rPr>
          <w:b/>
          <w:bCs/>
          <w:lang w:val="en-US"/>
        </w:rPr>
        <w:t>BDF</w:t>
      </w:r>
      <w:proofErr w:type="spellEnd"/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307FD9C355294870A7ED11FD55CB77DD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22"/>
      <w:r w:rsidRPr="00A807B9">
        <w:t>вид</w:t>
      </w:r>
      <w:commentRangeEnd w:id="122"/>
      <w:r>
        <w:rPr>
          <w:rStyle w:val="af6"/>
          <w:rFonts w:eastAsia="SimSun" w:cstheme="minorBidi"/>
          <w:color w:val="auto"/>
          <w:lang w:eastAsia="en-US"/>
        </w:rPr>
        <w:commentReference w:id="122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58C83CF" w14:textId="77777777" w:rsidTr="00D536A7">
        <w:tc>
          <w:tcPr>
            <w:tcW w:w="500" w:type="pct"/>
          </w:tcPr>
          <w:p w14:paraId="5BD0DD90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76D0BC78" w14:textId="77777777" w:rsidR="00983B76" w:rsidRPr="00ED5CAD" w:rsidRDefault="00710A0C" w:rsidP="00E67AEA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40DB3BA8" w14:textId="77777777" w:rsidR="00983B76" w:rsidRDefault="00983B76" w:rsidP="00E67AE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6AA965A0" w14:textId="77777777" w:rsidR="00983B76" w:rsidRDefault="00983B76" w:rsidP="00983B76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FACABA0" w14:textId="77777777" w:rsidR="00983B76" w:rsidRPr="00A807B9" w:rsidRDefault="00710A0C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83B76" w:rsidRPr="00DD4F77">
        <w:t>​ определяются из условия точности метода</w:t>
      </w:r>
    </w:p>
    <w:p w14:paraId="1E4106AC" w14:textId="77777777" w:rsidR="00983B76" w:rsidRDefault="00983B76" w:rsidP="00983B76">
      <w:pPr>
        <w:pStyle w:val="a2"/>
      </w:pPr>
      <w:proofErr w:type="spellStart"/>
      <w:r w:rsidRPr="00DD4F77">
        <w:t>BDF</w:t>
      </w:r>
      <w:proofErr w:type="spellEnd"/>
      <w:r w:rsidRPr="00DD4F77">
        <w:t xml:space="preserve">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</w:t>
      </w:r>
      <w:proofErr w:type="spellStart"/>
      <w:r w:rsidRPr="00DD4F77">
        <w:t>BDF</w:t>
      </w:r>
      <w:proofErr w:type="spellEnd"/>
      <w:r w:rsidRPr="00DD4F77">
        <w:t xml:space="preserve"> метод для решения уравнений является одним из видов неявных методов Рунге-Кутта, поэтому имеет с ними много общего. Однако </w:t>
      </w:r>
      <w:proofErr w:type="spellStart"/>
      <w:r w:rsidRPr="00DD4F77">
        <w:t>BDF</w:t>
      </w:r>
      <w:proofErr w:type="spellEnd"/>
      <w:r w:rsidRPr="00DD4F77">
        <w:t xml:space="preserve"> методы имеют свои особенности и отличия от других неявных методов Рунге-Кутта</w:t>
      </w:r>
      <w:r>
        <w:t>:</w:t>
      </w:r>
    </w:p>
    <w:p w14:paraId="3FA9BD8A" w14:textId="28BAA931" w:rsidR="00983B76" w:rsidRPr="00DD4F77" w:rsidRDefault="00983B76" w:rsidP="00983B76">
      <w:pPr>
        <w:pStyle w:val="a3"/>
        <w:numPr>
          <w:ilvl w:val="0"/>
          <w:numId w:val="10"/>
        </w:numPr>
      </w:pPr>
      <w:proofErr w:type="spellStart"/>
      <w:r>
        <w:rPr>
          <w:lang w:val="en-US"/>
        </w:rPr>
        <w:t>BDF</w:t>
      </w:r>
      <w:proofErr w:type="spellEnd"/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307FD9C355294870A7ED11FD55CB77DD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DD934CA" w14:textId="77777777" w:rsidR="00983B76" w:rsidRPr="00DD4F77" w:rsidRDefault="00983B76" w:rsidP="00983B76">
      <w:pPr>
        <w:pStyle w:val="a3"/>
        <w:numPr>
          <w:ilvl w:val="0"/>
          <w:numId w:val="10"/>
        </w:numPr>
      </w:pPr>
      <w:proofErr w:type="spellStart"/>
      <w:r w:rsidRPr="00DD4F77">
        <w:t>BDF</w:t>
      </w:r>
      <w:proofErr w:type="spellEnd"/>
      <w:r w:rsidRPr="00DD4F77">
        <w:t xml:space="preserve">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40CB2B89" w14:textId="26848EC5" w:rsidR="00983B76" w:rsidRDefault="00983B76" w:rsidP="00983B76">
      <w:pPr>
        <w:pStyle w:val="a3"/>
        <w:numPr>
          <w:ilvl w:val="0"/>
          <w:numId w:val="10"/>
        </w:numPr>
      </w:pPr>
      <w:proofErr w:type="spellStart"/>
      <w:r w:rsidRPr="00DD4F77">
        <w:t>BDF</w:t>
      </w:r>
      <w:proofErr w:type="spellEnd"/>
      <w:r w:rsidRPr="00DD4F77">
        <w:t xml:space="preserve">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307FD9C355294870A7ED11FD55CB77DD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4D51EDE0" w14:textId="77777777" w:rsidR="00983B76" w:rsidRPr="00A5027C" w:rsidRDefault="00983B76" w:rsidP="00983B76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proofErr w:type="spellStart"/>
      <w:r>
        <w:rPr>
          <w:lang w:val="en-US"/>
        </w:rPr>
        <w:t>BDF</w:t>
      </w:r>
      <w:proofErr w:type="spellEnd"/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5B1F92AD" w14:textId="77777777" w:rsidR="00983B76" w:rsidRPr="00185B6A" w:rsidRDefault="00983B76" w:rsidP="00983B76">
      <w:pPr>
        <w:pStyle w:val="31"/>
      </w:pPr>
      <w:bookmarkStart w:id="123" w:name="_Toc136296708"/>
      <w:bookmarkEnd w:id="120"/>
      <w:r>
        <w:t>Линеаризация системы и итерационное решение</w:t>
      </w:r>
      <w:bookmarkEnd w:id="123"/>
    </w:p>
    <w:p w14:paraId="654ACAB1" w14:textId="5D3391C8" w:rsidR="00983B76" w:rsidRDefault="00983B76" w:rsidP="00983B76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87CE3CFDCF5F47949E09F0CB309B9615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</w:t>
      </w:r>
      <w:r w:rsidRPr="00B30060">
        <w:lastRenderedPageBreak/>
        <w:t xml:space="preserve">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87CE3CFDCF5F47949E09F0CB309B9615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14:paraId="481C3C54" w14:textId="77777777" w:rsidTr="00D536A7">
        <w:tc>
          <w:tcPr>
            <w:tcW w:w="482" w:type="pct"/>
          </w:tcPr>
          <w:p w14:paraId="014ECBF6" w14:textId="77777777" w:rsidR="00983B76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46F33FCF" w14:textId="77777777" w:rsidR="00983B76" w:rsidRDefault="00710A0C" w:rsidP="00E67AEA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7CE3BED0" w14:textId="77777777" w:rsidR="00983B76" w:rsidRDefault="00983B76" w:rsidP="00E67AE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7E434BA3" w14:textId="77777777" w:rsidR="00983B76" w:rsidRDefault="00983B76" w:rsidP="00983B76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76B9A658" w14:textId="77777777" w:rsidR="00983B76" w:rsidRPr="00B30060" w:rsidRDefault="00983B76" w:rsidP="00983B76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4B2F812B" w14:textId="77777777" w:rsidR="00983B76" w:rsidRDefault="00983B76" w:rsidP="00983B76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787B2A8E" w14:textId="77777777" w:rsidR="00983B76" w:rsidRDefault="00983B76" w:rsidP="00983B76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81C84EB" w14:textId="77777777" w:rsidR="00983B76" w:rsidRDefault="00983B76" w:rsidP="00983B76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:rsidRPr="000053E7" w14:paraId="41130408" w14:textId="77777777" w:rsidTr="00D536A7">
        <w:tc>
          <w:tcPr>
            <w:tcW w:w="482" w:type="pct"/>
          </w:tcPr>
          <w:p w14:paraId="6924049C" w14:textId="77777777" w:rsidR="00983B76" w:rsidRPr="000053E7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25D1BB53" w14:textId="77777777" w:rsidR="00983B76" w:rsidRPr="000053E7" w:rsidRDefault="00710A0C" w:rsidP="00E67AEA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7A0C3325" w14:textId="77777777" w:rsidR="00983B76" w:rsidRPr="000053E7" w:rsidRDefault="00983B76" w:rsidP="00E67AEA">
            <w:pPr>
              <w:pStyle w:val="a3"/>
            </w:pPr>
            <w:r w:rsidRPr="000053E7">
              <w:t>(</w:t>
            </w:r>
            <w:fldSimple w:instr=" SEQ Формула \*ARABIC ">
              <w:r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118E8ED6" w14:textId="77777777" w:rsidR="00983B76" w:rsidRDefault="00983B76" w:rsidP="00983B76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14:paraId="08F66D02" w14:textId="77777777" w:rsidTr="00D536A7">
        <w:tc>
          <w:tcPr>
            <w:tcW w:w="482" w:type="pct"/>
          </w:tcPr>
          <w:p w14:paraId="250A58BF" w14:textId="77777777" w:rsidR="00983B76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18FB6949" w14:textId="77777777" w:rsidR="00983B76" w:rsidRDefault="00710A0C" w:rsidP="00E67AEA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0002DD74" w14:textId="77777777" w:rsidR="00983B76" w:rsidRDefault="00983B76" w:rsidP="00E67AEA">
            <w:pPr>
              <w:pStyle w:val="a3"/>
            </w:pPr>
            <w:bookmarkStart w:id="124" w:name="_Ref166466904"/>
            <w:r>
              <w:t>(</w:t>
            </w:r>
            <w:fldSimple w:instr=" SEQ Формула \*ARABIC ">
              <w:r>
                <w:rPr>
                  <w:noProof/>
                </w:rPr>
                <w:t>24</w:t>
              </w:r>
            </w:fldSimple>
            <w:r>
              <w:t>)</w:t>
            </w:r>
            <w:bookmarkEnd w:id="124"/>
          </w:p>
        </w:tc>
      </w:tr>
    </w:tbl>
    <w:p w14:paraId="70C08C3D" w14:textId="77777777" w:rsidR="00983B76" w:rsidRDefault="00983B76" w:rsidP="00983B76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25D0F5C5" w14:textId="77777777" w:rsidR="00983B76" w:rsidRDefault="00983B76" w:rsidP="00983B76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5C715FCE" w14:textId="77777777" w:rsidR="00983B76" w:rsidRDefault="00983B76" w:rsidP="00983B76">
      <w:pPr>
        <w:pStyle w:val="31"/>
      </w:pPr>
      <w:bookmarkStart w:id="125" w:name="_Toc136296709"/>
      <w:r>
        <w:t>Решение СЛАУ</w:t>
      </w:r>
      <w:bookmarkEnd w:id="125"/>
    </w:p>
    <w:p w14:paraId="0475487E" w14:textId="31B86230" w:rsidR="00983B76" w:rsidRDefault="00983B76" w:rsidP="00983B76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636C775F082A4BB587B71E6B2C63FCF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636C775F082A4BB587B71E6B2C63FCF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226AB768" w14:textId="49C2AC8E" w:rsidR="00983B76" w:rsidRDefault="00983B76" w:rsidP="00983B76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636C775F082A4BB587B71E6B2C63FCF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730ADC02" w14:textId="686EAEDE" w:rsidR="00983B76" w:rsidRDefault="00983B76" w:rsidP="00983B76">
      <w:pPr>
        <w:pStyle w:val="a3"/>
        <w:numPr>
          <w:ilvl w:val="0"/>
          <w:numId w:val="12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636C775F082A4BB587B71E6B2C63FCF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3DE6574C" w14:textId="408DAC82" w:rsidR="00983B76" w:rsidRPr="00983B76" w:rsidRDefault="00983B76" w:rsidP="00983B76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proofErr w:type="spellStart"/>
      <w:r w:rsidRPr="00D04235">
        <w:t>PARDISO</w:t>
      </w:r>
      <w:proofErr w:type="spellEnd"/>
      <w:r>
        <w:t>. Это прямой решатель</w:t>
      </w:r>
      <w:r w:rsidRPr="00936AF3">
        <w:t xml:space="preserve"> линейных алгебраических уравнений. </w:t>
      </w:r>
      <w:proofErr w:type="spellStart"/>
      <w:r w:rsidRPr="00936AF3">
        <w:t>PARDISO</w:t>
      </w:r>
      <w:proofErr w:type="spellEnd"/>
      <w:r w:rsidRPr="00936AF3">
        <w:t xml:space="preserve">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</w:t>
      </w:r>
      <w:proofErr w:type="spellStart"/>
      <w:r w:rsidRPr="00936AF3">
        <w:t>LU</w:t>
      </w:r>
      <w:proofErr w:type="spellEnd"/>
      <w:r w:rsidRPr="00936AF3">
        <w:t>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636C775F082A4BB587B71E6B2C63FCF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</w:t>
      </w:r>
      <w:proofErr w:type="spellStart"/>
      <w:r w:rsidRPr="00936AF3">
        <w:t>PARDISO</w:t>
      </w:r>
      <w:proofErr w:type="spellEnd"/>
      <w:r w:rsidRPr="00936AF3">
        <w:t xml:space="preserve">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</w:t>
      </w:r>
      <w:proofErr w:type="spellStart"/>
      <w:r w:rsidRPr="004516FC">
        <w:t>LU</w:t>
      </w:r>
      <w:proofErr w:type="spellEnd"/>
      <w:r w:rsidRPr="004516FC">
        <w:t xml:space="preserve">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</w:t>
      </w:r>
      <w:proofErr w:type="spellStart"/>
      <w:r w:rsidRPr="00936AF3">
        <w:t>PARDISO</w:t>
      </w:r>
      <w:proofErr w:type="spellEnd"/>
      <w:r w:rsidRPr="00936AF3">
        <w:t xml:space="preserve">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636C775F082A4BB587B71E6B2C63FCF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3538BBC" w14:textId="2CFE253C" w:rsidR="00121867" w:rsidRDefault="009661DD" w:rsidP="009661DD">
      <w:pPr>
        <w:pStyle w:val="20"/>
        <w:numPr>
          <w:ilvl w:val="0"/>
          <w:numId w:val="47"/>
        </w:numPr>
      </w:pPr>
      <w:r>
        <w:t>Расчет кинетики</w:t>
      </w:r>
    </w:p>
    <w:p w14:paraId="25CB2779" w14:textId="1DF87192" w:rsidR="00AD34AF" w:rsidRPr="00AD34AF" w:rsidRDefault="00AD34AF" w:rsidP="00AD34AF">
      <w:pPr>
        <w:pStyle w:val="31"/>
      </w:pPr>
      <w:r>
        <w:t>Методика расчета</w:t>
      </w:r>
    </w:p>
    <w:p w14:paraId="13DA17E4" w14:textId="476521BF" w:rsidR="00121867" w:rsidRDefault="00121867" w:rsidP="00121867">
      <w:pPr>
        <w:pStyle w:val="a3"/>
      </w:pPr>
      <w:r>
        <w:t xml:space="preserve">Моделирование реакций полимеризации и фотовосстановление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>
        <w:t xml:space="preserve">Рисунок </w:t>
      </w:r>
      <w:r>
        <w:rPr>
          <w:noProof/>
        </w:rPr>
        <w:t>7</w:t>
      </w:r>
      <w:r>
        <w:fldChar w:fldCharType="end"/>
      </w:r>
      <w:r>
        <w:t>):</w:t>
      </w:r>
    </w:p>
    <w:p w14:paraId="42A20BEE" w14:textId="25452B72" w:rsidR="00121867" w:rsidRDefault="00121867" w:rsidP="00121867">
      <w:pPr>
        <w:pStyle w:val="a3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C10C1BC" wp14:editId="79E512A6">
                <wp:extent cx="6005401" cy="3510284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510284"/>
                          <a:chOff x="-284018" y="-326712"/>
                          <a:chExt cx="6007270" cy="3511705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11"/>
                            <a:ext cx="5944815" cy="31318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2C254ED" w14:textId="2261A50E" w:rsidR="000D08D2" w:rsidRPr="001B61D3" w:rsidRDefault="000D08D2" w:rsidP="00121867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26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1</w:t>
                                </w:r>
                              </w:fldSimple>
                              <w:bookmarkEnd w:id="126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10C1BC" id="Группа 32" o:spid="_x0000_s1039" style="width:472.85pt;height:276.4pt;mso-position-horizontal-relative:char;mso-position-vertical-relative:line" coordorigin="-2840,-3267" coordsize="60072,351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apgt4XBQnJ6eIiIgzgMWT/rqKJYunUqnEksVzd3cX&#10;SxavlX8BgoKCpH9AxYplCwwMpAsAAAAogZjejWqbLlBTU1Ny4by8vDhfAJcFzheQA+cLmBHnCwAA&#10;ACiEmN6NapsuwHUE+He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uRCwDDyAXGQC4wIXIBAACAmYjxuxe5ADCMXGAM5AITIhcAAACYiRi/&#10;ex1MLvC3f/u337pzf/VXf6U71DtpYM1pgo1u7S0Wi+jW3tWrV6Nbe9evX4+ul34Tvv7663Gy3l55&#10;5RVyAQAAgDmI6b3XweQCP31PNMDoTv4ZWHsaC6Nbe/pnFd3a293djW7t3bx5M7peP/jBD/7hH/4h&#10;Ttbbd7/7XXIBAACAOfDw3u9gcgH+jgD3Nv6OYAz8HcGE+DsCAACAmYjxuxe5ADCMXGAM5AITIhc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sdTC6gS+rvlAaYX/3qV78G&#10;1t6NGzeiW3uLxSK6tbe7uxvd2rt161Z0vf7+7//+jTfeiJP19vrrr5MLAAAAzEFM770OJhf42nvy&#10;3HPPfe973/sBsPY0wUa39haLRXRr7+rVq9GtvWvXrkXX69vf/vZ3vvOdOFlvL7/8MrkAAADAHMT0&#10;3utgcoG33nrrn+8cf0eAuwV/RzAG/o5gQvwdAQAAwEzE9N7rwHKBWLoT5AK4W5ALjIFcYELkAgAA&#10;ADMR43cvcgFgGL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8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9" o:title="" cropleft="365f" cropright="32496f"/>
                </v:shape>
                <v:shape id="Надпись 35" o:spid="_x0000_s1042" type="#_x0000_t202" style="position:absolute;left:-2840;top:28718;width:5944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" stroked="f">
                  <v:textbox style="mso-fit-shape-to-text:t" inset="0,0,0,0">
                    <w:txbxContent>
                      <w:p w14:paraId="62C254ED" w14:textId="2261A50E" w:rsidR="000D08D2" w:rsidRPr="001B61D3" w:rsidRDefault="000D08D2" w:rsidP="00121867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27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1</w:t>
                          </w:r>
                        </w:fldSimple>
                        <w:bookmarkEnd w:id="127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9A0717A" w14:textId="7CCDF7F3" w:rsidR="00121867" w:rsidRDefault="00121867" w:rsidP="00121867">
      <w:pPr>
        <w:pStyle w:val="a3"/>
      </w:pPr>
      <w:r>
        <w:t>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04AE3358" w14:textId="21867AB5" w:rsidR="00A4663B" w:rsidRPr="00A4663B" w:rsidRDefault="00A4663B" w:rsidP="00121867">
      <w:pPr>
        <w:pStyle w:val="a3"/>
      </w:pPr>
      <w:r>
        <w:t xml:space="preserve">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</w:t>
      </w:r>
      <w:proofErr w:type="spellStart"/>
      <w:r>
        <w:t>BDF</w:t>
      </w:r>
      <w:proofErr w:type="spellEnd"/>
      <w:r>
        <w:t xml:space="preserve">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>, тем самым позволяя быстро и точно решать жесткие системы. При возникновении большой ошибки</w:t>
      </w:r>
      <w:r w:rsidR="000E1E56">
        <w:t xml:space="preserve"> при решении</w:t>
      </w:r>
      <w:r>
        <w:t xml:space="preserve"> алгоритм распознает это и автоматически переключается на явный метод Рунге-Кутты </w:t>
      </w:r>
      <w:r w:rsidR="000E1E56">
        <w:t>с меньшим шагом по времени, тем самым снижая вероятность неправильных вычислений.</w:t>
      </w:r>
    </w:p>
    <w:p w14:paraId="151A4EB1" w14:textId="36150B85" w:rsidR="008D4FAF" w:rsidRPr="008D4FAF" w:rsidRDefault="008D4FAF" w:rsidP="00AD34AF">
      <w:pPr>
        <w:pStyle w:val="31"/>
      </w:pPr>
      <w:r>
        <w:t>Редукция систем</w:t>
      </w:r>
    </w:p>
    <w:p w14:paraId="4E624CCD" w14:textId="1606220E" w:rsidR="008D4FAF" w:rsidRDefault="000E1E56" w:rsidP="00A33384">
      <w:pPr>
        <w:pStyle w:val="a3"/>
        <w:rPr>
          <w:noProof/>
        </w:rPr>
      </w:pPr>
      <w:r>
        <w:rPr>
          <w:noProof/>
        </w:rPr>
        <w:t>Однако с</w:t>
      </w:r>
      <w:r w:rsidR="008D4FAF">
        <w:rPr>
          <w:noProof/>
        </w:rPr>
        <w:t>хемы фотоиницирования и полимеризации, описанные выше, состоят из множе</w:t>
      </w:r>
      <w:r>
        <w:rPr>
          <w:noProof/>
        </w:rPr>
        <w:t>ст</w:t>
      </w:r>
      <w:r w:rsidR="008D4FAF">
        <w:rPr>
          <w:noProof/>
        </w:rPr>
        <w:t xml:space="preserve">ва реакций и включают большое количество промежуточных частиц. Численное решение </w:t>
      </w:r>
      <w:r w:rsidR="00AD34AF">
        <w:rPr>
          <w:noProof/>
        </w:rPr>
        <w:t>этой</w:t>
      </w:r>
      <w:r w:rsidR="008D4FAF">
        <w:rPr>
          <w:noProof/>
        </w:rPr>
        <w:t xml:space="preserve"> системы даже без расчета пространственного </w:t>
      </w:r>
      <w:r w:rsidR="008D4FAF" w:rsidRPr="007C62EF">
        <w:t>распределени</w:t>
      </w:r>
      <w:r w:rsidR="008D4FAF">
        <w:t>я концентрации</w:t>
      </w:r>
      <w:r w:rsidR="008D4FAF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8D4FAF" w:rsidRPr="00A33384">
        <w:t>настолько</w:t>
      </w:r>
      <w:r w:rsidR="008D4FAF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8D4FAF" w:rsidRPr="00FC3DF4">
        <w:rPr>
          <w:noProof/>
        </w:rPr>
        <w:t xml:space="preserve"> </w:t>
      </w:r>
      <w:r w:rsidR="008C0A16">
        <w:rPr>
          <w:noProof/>
        </w:rPr>
        <w:t xml:space="preserve"> </w:t>
      </w:r>
    </w:p>
    <w:p w14:paraId="69897F47" w14:textId="47D5E2CA" w:rsidR="008D4FAF" w:rsidRDefault="008D4FAF" w:rsidP="00A33384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28"/>
      <w:r>
        <w:rPr>
          <w:noProof/>
        </w:rPr>
        <w:t>переменных</w:t>
      </w:r>
      <w:commentRangeEnd w:id="128"/>
      <w:r>
        <w:rPr>
          <w:rStyle w:val="af6"/>
          <w:rFonts w:eastAsia="SimSun" w:cstheme="minorBidi"/>
          <w:color w:val="auto"/>
          <w:lang w:eastAsia="en-US"/>
        </w:rPr>
        <w:commentReference w:id="128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="00B624E9" w:rsidRPr="00A33384">
        <w:t>Посторенние</w:t>
      </w:r>
      <w:r>
        <w:rPr>
          <w:noProof/>
        </w:rPr>
        <w:t xml:space="preserve"> фазовых диаграмм ослажнено большой </w:t>
      </w:r>
      <w:r>
        <w:rPr>
          <w:noProof/>
        </w:rPr>
        <w:lastRenderedPageBreak/>
        <w:t xml:space="preserve">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6CCE67CE" w14:textId="3E4E22A1" w:rsidR="003045FD" w:rsidRDefault="003045FD" w:rsidP="00AD34AF">
      <w:pPr>
        <w:pStyle w:val="1"/>
        <w:numPr>
          <w:ilvl w:val="0"/>
          <w:numId w:val="46"/>
        </w:numPr>
      </w:pPr>
      <w:proofErr w:type="spellStart"/>
      <w:r>
        <w:t>Фотоинициирование</w:t>
      </w:r>
      <w:proofErr w:type="spellEnd"/>
    </w:p>
    <w:p w14:paraId="4D1AB6AA" w14:textId="20194592" w:rsidR="00B624E9" w:rsidRDefault="003045FD" w:rsidP="00B624E9">
      <w:pPr>
        <w:pStyle w:val="a3"/>
      </w:pPr>
      <w:r>
        <w:t xml:space="preserve">Схема реакций </w:t>
      </w:r>
      <w:proofErr w:type="spellStart"/>
      <w:r>
        <w:t>фотоиницирования</w:t>
      </w:r>
      <w:proofErr w:type="spellEnd"/>
      <w:r>
        <w:t xml:space="preserve"> самая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. Поэтому становится возможным редуцировать схему до нескольких ключевых реакций.</w:t>
      </w:r>
      <w:r>
        <w:t xml:space="preserve"> </w:t>
      </w:r>
      <w:r w:rsidR="00AD34AF">
        <w:t>К тому же</w:t>
      </w:r>
      <w:r>
        <w:t xml:space="preserve"> при </w:t>
      </w:r>
      <w:r w:rsidRPr="003045FD">
        <w:t>используемых</w:t>
      </w:r>
      <w:r>
        <w:t xml:space="preserve"> интенсивностях</w:t>
      </w:r>
      <w:commentRangeStart w:id="129"/>
      <w:commentRangeEnd w:id="129"/>
      <w:r>
        <w:rPr>
          <w:rStyle w:val="af6"/>
          <w:rFonts w:eastAsia="SimSun" w:cstheme="minorBidi"/>
          <w:color w:val="auto"/>
          <w:lang w:eastAsia="en-US"/>
        </w:rPr>
        <w:commentReference w:id="129"/>
      </w:r>
      <w:r>
        <w:t xml:space="preserve"> концентрации некоторых промежуточных соединениях настолько низки, что некоторые реакции почти не протекают и, поэтому, не влияют на </w:t>
      </w:r>
      <w:r w:rsidR="00A33384">
        <w:t>кинетические</w:t>
      </w:r>
      <w:r>
        <w:t xml:space="preserve"> кривые основных веществ, участвующих в реакци</w:t>
      </w:r>
      <w:r w:rsidR="00AD34AF">
        <w:t>ях</w:t>
      </w:r>
      <w:r>
        <w:t xml:space="preserve"> </w:t>
      </w:r>
      <w:r w:rsidR="00B624E9" w:rsidRPr="00B624E9">
        <w:t>дальнейшей</w:t>
      </w:r>
      <w:r>
        <w:t xml:space="preserve"> </w:t>
      </w:r>
      <w:r w:rsidRPr="003045FD">
        <w:t>полимеризации</w:t>
      </w:r>
      <w:r w:rsidR="00516BBD">
        <w:t xml:space="preserve"> 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29038E">
        <w:t xml:space="preserve">Рисунок </w:t>
      </w:r>
      <w:r w:rsidR="0029038E">
        <w:rPr>
          <w:noProof/>
        </w:rPr>
        <w:t>14</w:t>
      </w:r>
      <w:r w:rsidR="00516BBD">
        <w:fldChar w:fldCharType="end"/>
      </w:r>
      <w:r w:rsidR="00516BBD">
        <w:t>)</w:t>
      </w:r>
      <w:r>
        <w:t>.</w:t>
      </w:r>
      <w:r w:rsidR="00516BBD">
        <w:t xml:space="preserve"> </w:t>
      </w:r>
      <w:r>
        <w:t xml:space="preserve"> </w:t>
      </w:r>
    </w:p>
    <w:p w14:paraId="633A28AB" w14:textId="77777777" w:rsidR="00B624E9" w:rsidRDefault="00B624E9" w:rsidP="00B624E9">
      <w:pPr>
        <w:pStyle w:val="a3"/>
        <w:keepNext/>
      </w:pPr>
      <w:r>
        <w:rPr>
          <w:noProof/>
        </w:rPr>
        <w:drawing>
          <wp:inline distT="0" distB="0" distL="0" distR="0" wp14:anchorId="384C3710" wp14:editId="2509DAE0">
            <wp:extent cx="6132897" cy="3957102"/>
            <wp:effectExtent l="0" t="0" r="1270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2897" cy="3957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5213F2A3" w:rsidR="00B624E9" w:rsidRDefault="00B624E9" w:rsidP="00B624E9">
      <w:pPr>
        <w:pStyle w:val="af2"/>
        <w:rPr>
          <w:noProof/>
        </w:rPr>
      </w:pPr>
      <w:bookmarkStart w:id="130" w:name="_Ref166421400"/>
      <w:r>
        <w:t xml:space="preserve">Рисунок </w:t>
      </w:r>
      <w:fldSimple w:instr=" SEQ Рисунок \* ARABIC ">
        <w:r w:rsidR="00CD75EB">
          <w:rPr>
            <w:noProof/>
          </w:rPr>
          <w:t>12</w:t>
        </w:r>
      </w:fldSimple>
      <w:bookmarkEnd w:id="130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1B61F9AC" w:rsidR="003045FD" w:rsidRPr="003045FD" w:rsidRDefault="003045FD" w:rsidP="008C0A16">
      <w:pPr>
        <w:pStyle w:val="a3"/>
      </w:pPr>
      <w:r>
        <w:t xml:space="preserve">После исключения </w:t>
      </w:r>
      <w:r w:rsidR="00516BBD">
        <w:t xml:space="preserve">некоторых реакцией  их общей схемы,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2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w:rPr>
            <w:rFonts w:ascii="Cambria Math" w:hAnsi="Cambria Math"/>
          </w:rPr>
          <m:t>Q,DH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</w:p>
    <w:p w14:paraId="7270D0CC" w14:textId="77777777" w:rsidR="008A1FF6" w:rsidRDefault="008A1FF6" w:rsidP="008C0A16">
      <w:pPr>
        <w:pStyle w:val="a3"/>
      </w:pPr>
      <w:r>
        <w:rPr>
          <w:noProof/>
        </w:rPr>
        <w:lastRenderedPageBreak/>
        <w:drawing>
          <wp:inline distT="0" distB="0" distL="0" distR="0" wp14:anchorId="44353A66" wp14:editId="51D7ED9A">
            <wp:extent cx="6554386" cy="1898650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77" cy="1905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74E3B" w14:textId="4A104E73" w:rsidR="008A1FF6" w:rsidRDefault="008A1FF6" w:rsidP="00F75ED3">
      <w:pPr>
        <w:pStyle w:val="af2"/>
        <w:rPr>
          <w:noProof/>
        </w:rPr>
      </w:pPr>
      <w:bookmarkStart w:id="131" w:name="_Ref165752319"/>
      <w:r>
        <w:t xml:space="preserve">Схема </w:t>
      </w:r>
      <w:fldSimple w:instr=" SEQ Схема \* ARABIC ">
        <w:r w:rsidR="0029038E">
          <w:rPr>
            <w:noProof/>
          </w:rPr>
          <w:t>22</w:t>
        </w:r>
      </w:fldSimple>
      <w:bookmarkEnd w:id="131"/>
      <w:r>
        <w:t xml:space="preserve">. Редуцированная схема </w:t>
      </w:r>
      <w:proofErr w:type="spellStart"/>
      <w:r>
        <w:t>фотоинициирования</w:t>
      </w:r>
      <w:proofErr w:type="spellEnd"/>
    </w:p>
    <w:p w14:paraId="4EB36BE2" w14:textId="77777777" w:rsidR="00DB0A27" w:rsidRDefault="003045FD" w:rsidP="00DB0A27">
      <w:pPr>
        <w:pStyle w:val="a3"/>
        <w:keepNext/>
      </w:pPr>
      <w:r>
        <w:rPr>
          <w:noProof/>
        </w:rPr>
        <w:drawing>
          <wp:inline distT="0" distB="0" distL="0" distR="0" wp14:anchorId="49CF980C" wp14:editId="190BB2D3">
            <wp:extent cx="6570342" cy="4211091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0342" cy="421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2CC783B7" w:rsidR="00603512" w:rsidRDefault="00DB0A27" w:rsidP="00DB0A27">
      <w:pPr>
        <w:pStyle w:val="af2"/>
        <w:rPr>
          <w:noProof/>
        </w:rPr>
      </w:pPr>
      <w:r>
        <w:t xml:space="preserve">Рисунок </w:t>
      </w:r>
      <w:fldSimple w:instr=" SEQ Рисунок \* ARABIC ">
        <w:r w:rsidR="00CD75EB">
          <w:rPr>
            <w:noProof/>
          </w:rPr>
          <w:t>13</w:t>
        </w:r>
      </w:fldSimple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AD34AF">
      <w:pPr>
        <w:pStyle w:val="1"/>
      </w:pPr>
      <w:r>
        <w:t>Полимеризация</w:t>
      </w:r>
    </w:p>
    <w:p w14:paraId="5172FEBA" w14:textId="267277F5" w:rsidR="00603512" w:rsidRDefault="00603512" w:rsidP="008C0A16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</w:t>
      </w:r>
      <w:proofErr w:type="spellStart"/>
      <w:r>
        <w:t>ПЭТА</w:t>
      </w:r>
      <w:proofErr w:type="spellEnd"/>
      <w:r>
        <w:t xml:space="preserve">, </w:t>
      </w:r>
      <w:proofErr w:type="spellStart"/>
      <w:r>
        <w:t>ДМЭГ</w:t>
      </w:r>
      <w:proofErr w:type="spellEnd"/>
      <w:r>
        <w:t xml:space="preserve"> с добавлением бутанола и очень малых количеств хинона, можно исключить некоторые реакции, не влияющие на протекание основных процессов роста</w:t>
      </w:r>
      <w:r w:rsidR="00F73A9F">
        <w:t xml:space="preserve"> полимерной цепи</w:t>
      </w:r>
      <w:r>
        <w:t xml:space="preserve">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</w:t>
      </w:r>
      <w:r w:rsidR="00F73A9F">
        <w:t>рассмотреть,</w:t>
      </w:r>
      <w:r>
        <w:t xml:space="preserve"> как 1 </w:t>
      </w:r>
      <w:r w:rsidR="00EA04CB">
        <w:t>реакцию</w:t>
      </w:r>
      <w:r w:rsidR="00A55603">
        <w:t>, а линейный обрыв, как было сказано ранее исключить из рассмотрения</w:t>
      </w:r>
      <w:r w:rsidR="00EA04CB">
        <w:t>:</w:t>
      </w:r>
    </w:p>
    <w:p w14:paraId="7E6397EE" w14:textId="77777777" w:rsidR="007454AA" w:rsidRDefault="00EA04CB" w:rsidP="007454AA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6C9F1D5D" wp14:editId="7D2180F4">
            <wp:extent cx="6370556" cy="1440959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0556" cy="1440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108DC824" w:rsidR="0016460D" w:rsidRPr="00832871" w:rsidRDefault="007454AA" w:rsidP="007454AA">
      <w:pPr>
        <w:pStyle w:val="af2"/>
      </w:pPr>
      <w:r>
        <w:t xml:space="preserve">Схема </w:t>
      </w:r>
      <w:fldSimple w:instr=" SEQ Схема \* ARABIC ">
        <w:r w:rsidR="0029038E">
          <w:rPr>
            <w:noProof/>
          </w:rPr>
          <w:t>23</w:t>
        </w:r>
      </w:fldSimple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08896F13" w:rsidR="0016460D" w:rsidRDefault="0016460D" w:rsidP="008C0A16">
      <w:pPr>
        <w:pStyle w:val="a3"/>
      </w:pPr>
      <w:r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29038E">
        <w:t xml:space="preserve">Рисунок </w:t>
      </w:r>
      <w:r w:rsidR="0029038E">
        <w:rPr>
          <w:noProof/>
        </w:rPr>
        <w:t>16</w:t>
      </w:r>
      <w:r w:rsidR="00EA04CB">
        <w:fldChar w:fldCharType="end"/>
      </w:r>
      <w:r w:rsidR="00EA04CB">
        <w:t>):</w:t>
      </w:r>
    </w:p>
    <w:p w14:paraId="1554E6E6" w14:textId="77777777" w:rsidR="00EA04CB" w:rsidRDefault="00EA04CB" w:rsidP="00EA04CB">
      <w:pPr>
        <w:pStyle w:val="a3"/>
        <w:keepNext/>
      </w:pPr>
      <w:r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214014F0" w:rsidR="00603512" w:rsidRDefault="00EA04CB" w:rsidP="00A4663B">
      <w:pPr>
        <w:pStyle w:val="af2"/>
      </w:pPr>
      <w:bookmarkStart w:id="132" w:name="_Ref166434073"/>
      <w:r>
        <w:t xml:space="preserve">Рисунок </w:t>
      </w:r>
      <w:fldSimple w:instr=" SEQ Рисунок \* ARABIC ">
        <w:r w:rsidR="00CD75EB">
          <w:rPr>
            <w:noProof/>
          </w:rPr>
          <w:t>14</w:t>
        </w:r>
      </w:fldSimple>
      <w:bookmarkEnd w:id="132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64E9738C" w14:textId="156F9156" w:rsidR="00A4663B" w:rsidRDefault="0073324E" w:rsidP="0073324E">
      <w:pPr>
        <w:pStyle w:val="31"/>
        <w:rPr>
          <w:lang w:val="en-US"/>
        </w:rPr>
      </w:pPr>
      <w:r>
        <w:t xml:space="preserve">Оценка параметра </w:t>
      </w:r>
      <w:r>
        <w:rPr>
          <w:lang w:val="en-US"/>
        </w:rPr>
        <w:t>H0</w:t>
      </w:r>
    </w:p>
    <w:p w14:paraId="5F50418B" w14:textId="2EC48821" w:rsidR="00025D16" w:rsidRDefault="00BE3A74" w:rsidP="00EF3673">
      <w:pPr>
        <w:pStyle w:val="a3"/>
      </w:pPr>
      <w:r>
        <w:t xml:space="preserve">Оценка параметра </w:t>
      </w:r>
      <w:r>
        <w:rPr>
          <w:lang w:val="en-US"/>
        </w:rPr>
        <w:t>H</w:t>
      </w:r>
      <w:r w:rsidRPr="00BE3A74">
        <w:t xml:space="preserve">0 </w:t>
      </w:r>
      <w:r>
        <w:t>происходила путем нахождения времени</w:t>
      </w:r>
      <w:r w:rsidRPr="00BE3A74">
        <w:t xml:space="preserve"> </w:t>
      </w:r>
      <w:r>
        <w:t>с помощью редуцированной кинетической модели. Было найдено время, при котором конверсия мономера составляет 2%. Используя это значени</w:t>
      </w:r>
      <w:r w:rsidR="00EF3673">
        <w:t>е,</w:t>
      </w:r>
      <w:r>
        <w:t xml:space="preserve"> можно экстраполироват</w:t>
      </w:r>
      <w:r w:rsidR="00EF3673">
        <w:t xml:space="preserve">ь время по уравнению </w:t>
      </w:r>
      <w:proofErr w:type="spellStart"/>
      <w:r w:rsidR="00EF3673">
        <w:t>Аврами</w:t>
      </w:r>
      <w:proofErr w:type="spellEnd"/>
      <w:r w:rsidR="00EF3673" w:rsidRPr="00EF3673">
        <w:t xml:space="preserve"> (</w:t>
      </w:r>
      <w:r w:rsidR="00EF3673">
        <w:t xml:space="preserve">см. Формула </w:t>
      </w:r>
      <w:r w:rsidR="00EF3673">
        <w:fldChar w:fldCharType="begin"/>
      </w:r>
      <w:r w:rsidR="00EF3673">
        <w:instrText xml:space="preserve"> REF _Ref165932810 \h </w:instrText>
      </w:r>
      <w:r w:rsidR="00EF3673">
        <w:fldChar w:fldCharType="separate"/>
      </w:r>
      <w:r w:rsidR="0029038E">
        <w:t>(</w:t>
      </w:r>
      <w:r w:rsidR="0029038E">
        <w:rPr>
          <w:noProof/>
        </w:rPr>
        <w:t>3</w:t>
      </w:r>
      <w:r w:rsidR="00EF3673">
        <w:fldChar w:fldCharType="end"/>
      </w:r>
      <w:r w:rsidR="00EF3673" w:rsidRPr="00EF3673">
        <w:t>)</w:t>
      </w:r>
      <w:r w:rsidR="00EF3673">
        <w:t xml:space="preserve">) до степени полимеризации </w:t>
      </w:r>
      <m:oMath>
        <m:r>
          <w:rPr>
            <w:rFonts w:ascii="Cambria Math" w:hAnsi="Cambria Math"/>
          </w:rPr>
          <m:t>~65%</m:t>
        </m:r>
      </m:oMath>
      <w:r w:rsidR="00EF3673">
        <w:t xml:space="preserve"> </w:t>
      </w:r>
      <w:r w:rsidR="00EF3673" w:rsidRPr="00EF3673">
        <w:t>(</w:t>
      </w:r>
      <w:r w:rsidR="00EF3673">
        <w:t xml:space="preserve">точка перегиба </w:t>
      </w:r>
      <w:proofErr w:type="spellStart"/>
      <w:r w:rsidR="00EF3673">
        <w:t>сигмоиды</w:t>
      </w:r>
      <w:proofErr w:type="spellEnd"/>
      <w:r w:rsidR="00EF3673" w:rsidRPr="00EF3673">
        <w:t>)</w:t>
      </w:r>
      <w:r w:rsidR="00EF3673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8C69BF" w14:paraId="6F54D415" w14:textId="77777777" w:rsidTr="00832871">
        <w:tc>
          <w:tcPr>
            <w:tcW w:w="500" w:type="pct"/>
          </w:tcPr>
          <w:p w14:paraId="53609866" w14:textId="77777777" w:rsidR="008C69BF" w:rsidRDefault="008C69BF" w:rsidP="00832871">
            <w:pPr>
              <w:pStyle w:val="a3"/>
            </w:pPr>
          </w:p>
        </w:tc>
        <w:tc>
          <w:tcPr>
            <w:tcW w:w="4000" w:type="pct"/>
          </w:tcPr>
          <w:p w14:paraId="3BC362D6" w14:textId="55837405" w:rsidR="008C69BF" w:rsidRDefault="00710A0C" w:rsidP="00832871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[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a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])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1B38727" w14:textId="1063D1B1" w:rsidR="008C69BF" w:rsidRDefault="008C69BF" w:rsidP="00832871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37</w:t>
              </w:r>
            </w:fldSimple>
            <w:r>
              <w:t>)</w:t>
            </w:r>
          </w:p>
        </w:tc>
      </w:tr>
    </w:tbl>
    <w:p w14:paraId="320E5A67" w14:textId="0D60FE8A" w:rsidR="008C69BF" w:rsidRDefault="008C69BF" w:rsidP="00EF3673">
      <w:pPr>
        <w:pStyle w:val="a3"/>
      </w:pPr>
      <w:r>
        <w:t>Принимая упрощение, что кинетика полимеризации моделируется при постоянном освещении</w:t>
      </w:r>
      <w:r w:rsidR="002747E7">
        <w:t xml:space="preserve"> (см. Формула </w:t>
      </w:r>
      <w:r w:rsidR="002747E7">
        <w:fldChar w:fldCharType="begin"/>
      </w:r>
      <w:r w:rsidR="002747E7">
        <w:instrText xml:space="preserve"> REF _Ref165932810 \h </w:instrText>
      </w:r>
      <w:r w:rsidR="002747E7">
        <w:fldChar w:fldCharType="separate"/>
      </w:r>
      <w:r w:rsidR="0029038E">
        <w:t>(</w:t>
      </w:r>
      <w:r w:rsidR="0029038E">
        <w:rPr>
          <w:noProof/>
        </w:rPr>
        <w:t>3</w:t>
      </w:r>
      <w:r w:rsidR="002747E7">
        <w:fldChar w:fldCharType="end"/>
      </w:r>
      <w:r w:rsidR="002747E7">
        <w:t>))</w:t>
      </w:r>
      <w:r w:rsidRPr="008C69BF">
        <w:t>:</w:t>
      </w:r>
      <m:oMath>
        <m:r>
          <w:rPr>
            <w:rFonts w:ascii="Cambria Math" w:hAnsi="Cambria Math"/>
          </w:rPr>
          <m:t xml:space="preserve"> H⁡(t)=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r>
              <w:rPr>
                <w:rFonts w:ascii="Cambria Math" w:hAnsi="Cambria Math"/>
              </w:rPr>
              <m:t>I⁡(τ)ⅆτ</m:t>
            </m:r>
          </m:e>
        </m:nary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t</m:t>
        </m:r>
      </m:oMath>
      <w:r>
        <w:t>, тогда</w:t>
      </w:r>
      <w:r w:rsidR="007549CC">
        <w:t xml:space="preserve"> становится возможным использовать уравнение </w:t>
      </w:r>
      <w:proofErr w:type="spellStart"/>
      <w:r w:rsidR="007549CC">
        <w:t>Аврами</w:t>
      </w:r>
      <w:proofErr w:type="spellEnd"/>
      <w:r w:rsidR="007549CC">
        <w:t xml:space="preserve">, хорошо аппроксимирующее зависимость конверсии от </w:t>
      </w:r>
      <w:r w:rsidR="007549CC">
        <w:lastRenderedPageBreak/>
        <w:t>времени полимеризации, при этом учитывая химическое строение мономера и хинона, а так же особенности инициирования</w:t>
      </w:r>
      <w:r w:rsidR="002747E7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2747E7" w14:paraId="3F91E741" w14:textId="77777777" w:rsidTr="00832871">
        <w:tc>
          <w:tcPr>
            <w:tcW w:w="500" w:type="pct"/>
          </w:tcPr>
          <w:p w14:paraId="54582B43" w14:textId="77777777" w:rsidR="002747E7" w:rsidRDefault="002747E7" w:rsidP="00832871">
            <w:pPr>
              <w:pStyle w:val="a3"/>
            </w:pPr>
          </w:p>
        </w:tc>
        <w:tc>
          <w:tcPr>
            <w:tcW w:w="4000" w:type="pct"/>
          </w:tcPr>
          <w:p w14:paraId="55807B76" w14:textId="11C648FE" w:rsidR="002747E7" w:rsidRPr="002229F2" w:rsidRDefault="00710A0C" w:rsidP="00832871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%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[ln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-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)]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D0D3AB4" w14:textId="655F495A" w:rsidR="002747E7" w:rsidRDefault="002747E7" w:rsidP="00832871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38</w:t>
              </w:r>
            </w:fldSimple>
            <w:r>
              <w:t>)</w:t>
            </w:r>
          </w:p>
        </w:tc>
      </w:tr>
    </w:tbl>
    <w:bookmarkEnd w:id="100"/>
    <w:p w14:paraId="3B937C5A" w14:textId="127CCD24" w:rsidR="005738B1" w:rsidRPr="00080617" w:rsidRDefault="005738B1" w:rsidP="0058650E">
      <w:pPr>
        <w:pStyle w:val="20"/>
      </w:pPr>
      <w:r>
        <w:t xml:space="preserve">Проверка </w:t>
      </w:r>
      <w:commentRangeStart w:id="133"/>
      <w:r>
        <w:t>параметров</w:t>
      </w:r>
      <w:commentRangeEnd w:id="133"/>
      <w:r w:rsidR="001E0951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33"/>
      </w:r>
    </w:p>
    <w:p w14:paraId="24164B03" w14:textId="77777777" w:rsidR="005738B1" w:rsidRPr="005738B1" w:rsidRDefault="005738B1" w:rsidP="008C0A16">
      <w:pPr>
        <w:pStyle w:val="a3"/>
        <w:rPr>
          <w:iCs/>
        </w:rPr>
      </w:pPr>
      <w:r w:rsidRPr="005738B1"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</w:rPr>
          <m:t>x = i ht</m:t>
        </m:r>
      </m:oMath>
      <w:r w:rsidRPr="005738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5738B1">
        <w:rPr>
          <w:i/>
        </w:rPr>
        <w:t xml:space="preserve">, </w:t>
      </w:r>
      <w:r w:rsidRPr="005738B1">
        <w:rPr>
          <w:iCs/>
        </w:rPr>
        <w:t xml:space="preserve">где </w:t>
      </w:r>
      <m:oMath>
        <m:r>
          <w:rPr>
            <w:rFonts w:ascii="Cambria Math" w:hAnsi="Cambria Math"/>
          </w:rPr>
          <m:t>i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5738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5738B1">
        <w:rPr>
          <w:iCs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</w:rPr>
          <m:t>τ*</m:t>
        </m:r>
      </m:oMath>
      <w:r w:rsidRPr="005738B1">
        <w:rPr>
          <w:iCs/>
        </w:rPr>
        <w:t>, соответ</w:t>
      </w:r>
      <w:proofErr w:type="spellStart"/>
      <w:r w:rsidRPr="005738B1">
        <w:rPr>
          <w:iCs/>
        </w:rPr>
        <w:t>ственно</w:t>
      </w:r>
      <w:proofErr w:type="spellEnd"/>
      <w:r w:rsidRPr="005738B1">
        <w:rPr>
          <w:iCs/>
        </w:rP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710A0C" w:rsidP="008C0A16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5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E5EB6BD" w:rsidR="005738B1" w:rsidRPr="005738B1" w:rsidRDefault="005738B1" w:rsidP="008C0A16">
            <w:pPr>
              <w:pStyle w:val="a3"/>
            </w:pPr>
            <w:r w:rsidRPr="005738B1">
              <w:t>(</w:t>
            </w:r>
            <w:fldSimple w:instr=" SEQ Формула \*ARABIC ">
              <w:r w:rsidR="0029038E">
                <w:rPr>
                  <w:noProof/>
                </w:rPr>
                <w:t>39</w:t>
              </w:r>
            </w:fldSimple>
            <w:r w:rsidRPr="005738B1">
              <w:t>)</w:t>
            </w:r>
          </w:p>
        </w:tc>
      </w:tr>
    </w:tbl>
    <w:p w14:paraId="214270AC" w14:textId="0DFFBF34" w:rsidR="005738B1" w:rsidRDefault="005738B1" w:rsidP="008C0A16">
      <w:pPr>
        <w:pStyle w:val="a3"/>
      </w:pPr>
      <w:r w:rsidRPr="005738B1"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34"/>
      <w:r w:rsidRPr="005738B1">
        <w:t>смеси</w:t>
      </w:r>
      <w:commentRangeEnd w:id="134"/>
      <w:r w:rsidRPr="005738B1">
        <w:rPr>
          <w:rStyle w:val="af6"/>
          <w:rFonts w:eastAsia="SimSun" w:cstheme="minorBidi"/>
          <w:color w:val="auto"/>
          <w:lang w:eastAsia="en-US"/>
        </w:rPr>
        <w:commentReference w:id="134"/>
      </w:r>
      <w:r w:rsidRPr="005738B1">
        <w:t>.</w:t>
      </w:r>
    </w:p>
    <w:p w14:paraId="2756DBAC" w14:textId="4A362EA6" w:rsidR="009F5E5B" w:rsidRDefault="009F5E5B" w:rsidP="008C0A16">
      <w:pPr>
        <w:pStyle w:val="a3"/>
      </w:pPr>
    </w:p>
    <w:p w14:paraId="28C34307" w14:textId="77777777" w:rsidR="009F5E5B" w:rsidRDefault="009F5E5B" w:rsidP="008C0A16">
      <w:pPr>
        <w:pStyle w:val="a3"/>
      </w:pPr>
      <w:r w:rsidRPr="007612B9">
        <w:t xml:space="preserve">Период выдержки был выбран таким образом ,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</w:t>
      </w:r>
      <w:proofErr w:type="spellStart"/>
      <w:r w:rsidRPr="007612B9">
        <w:t>нанопоры</w:t>
      </w:r>
      <w:proofErr w:type="spellEnd"/>
      <w:r w:rsidRPr="007612B9">
        <w:t xml:space="preserve">). Полимеризацию </w:t>
      </w:r>
      <w:proofErr w:type="spellStart"/>
      <w:r w:rsidRPr="007612B9">
        <w:t>PPC</w:t>
      </w:r>
      <w:proofErr w:type="spellEnd"/>
      <w:r w:rsidRPr="007612B9">
        <w:t xml:space="preserve"> проводили с помощью света с неравномерным распределением интенсивности в течение 40 минут. Затем образцы окончательно </w:t>
      </w:r>
      <w:proofErr w:type="spellStart"/>
      <w:r w:rsidRPr="007612B9">
        <w:t>полимеризовали</w:t>
      </w:r>
      <w:proofErr w:type="spellEnd"/>
      <w:r w:rsidRPr="007612B9">
        <w:t xml:space="preserve"> с помощью рассеянного света с интенсивностью около 14 МВт/см2 в течение 20 минут.</w:t>
      </w:r>
    </w:p>
    <w:p w14:paraId="1BA875FE" w14:textId="77777777" w:rsidR="009F5E5B" w:rsidRPr="005738B1" w:rsidRDefault="009F5E5B" w:rsidP="008C0A16">
      <w:pPr>
        <w:pStyle w:val="a3"/>
      </w:pPr>
    </w:p>
    <w:p w14:paraId="00B1AF01" w14:textId="77777777" w:rsidR="005738B1" w:rsidRPr="005738B1" w:rsidRDefault="005738B1" w:rsidP="008C0A16">
      <w:pPr>
        <w:pStyle w:val="a3"/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09A56785" w:rsidR="006E0612" w:rsidRDefault="00CD75EB" w:rsidP="00CD75EB">
      <w:pPr>
        <w:pStyle w:val="20"/>
        <w:numPr>
          <w:ilvl w:val="0"/>
          <w:numId w:val="50"/>
        </w:numPr>
      </w:pPr>
      <w:r>
        <w:t>Вязкость</w:t>
      </w:r>
    </w:p>
    <w:p w14:paraId="29811E07" w14:textId="10FC60F9" w:rsidR="00CD75EB" w:rsidRDefault="00CD75EB" w:rsidP="00CD75EB">
      <w:pPr>
        <w:pStyle w:val="a3"/>
      </w:pPr>
      <w:r>
        <w:t>В результате нахождения вязкостей были получены следующие данные</w:t>
      </w:r>
      <w:r w:rsidR="008B2FB8">
        <w:t xml:space="preserve"> (см. </w:t>
      </w:r>
      <w:r w:rsidR="008B2FB8">
        <w:fldChar w:fldCharType="begin"/>
      </w:r>
      <w:r w:rsidR="008B2FB8">
        <w:instrText xml:space="preserve"> REF _Ref166464967 \h </w:instrText>
      </w:r>
      <w:r w:rsidR="008B2FB8">
        <w:fldChar w:fldCharType="separate"/>
      </w:r>
      <w:r w:rsidR="008B2FB8">
        <w:t xml:space="preserve">Таблица </w:t>
      </w:r>
      <w:r w:rsidR="008B2FB8">
        <w:rPr>
          <w:noProof/>
        </w:rPr>
        <w:t>5</w:t>
      </w:r>
      <w:r w:rsidR="008B2FB8">
        <w:fldChar w:fldCharType="end"/>
      </w:r>
      <w:r w:rsidR="008B2FB8">
        <w:t xml:space="preserve">): </w:t>
      </w:r>
    </w:p>
    <w:p w14:paraId="2029A40C" w14:textId="675AB825" w:rsidR="008B2FB8" w:rsidRDefault="008B2FB8" w:rsidP="008B2FB8">
      <w:pPr>
        <w:pStyle w:val="af2"/>
        <w:keepNext/>
      </w:pPr>
      <w:bookmarkStart w:id="135" w:name="_Ref166464967"/>
      <w:r>
        <w:t xml:space="preserve">Таблица </w:t>
      </w:r>
      <w:fldSimple w:instr=" SEQ Таблица \* ARABIC ">
        <w:r w:rsidR="008721C3">
          <w:rPr>
            <w:noProof/>
          </w:rPr>
          <w:t>5</w:t>
        </w:r>
      </w:fldSimple>
      <w:bookmarkEnd w:id="135"/>
      <w:r>
        <w:t xml:space="preserve">. Экспериментальные зависимости динамической </w:t>
      </w:r>
      <w:proofErr w:type="spellStart"/>
      <w:r>
        <w:t>вязскости</w:t>
      </w:r>
      <w:proofErr w:type="spellEnd"/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D75EB">
            <w:pPr>
              <w:pStyle w:val="a3"/>
              <w:ind w:firstLine="0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CD75EB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C38341" w14:textId="77777777" w:rsidR="008B2FB8" w:rsidRDefault="008B2FB8" w:rsidP="00CD75EB">
      <w:pPr>
        <w:pStyle w:val="a3"/>
      </w:pPr>
    </w:p>
    <w:p w14:paraId="30198EA3" w14:textId="3D20F0D2" w:rsidR="008B2FB8" w:rsidRDefault="008B2FB8" w:rsidP="00CD75EB">
      <w:pPr>
        <w:pStyle w:val="a3"/>
      </w:pPr>
      <w:r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>
        <w:t xml:space="preserve">Рисунок </w:t>
      </w:r>
      <w:r>
        <w:rPr>
          <w:noProof/>
        </w:rPr>
        <w:t>15</w:t>
      </w:r>
      <w:r>
        <w:fldChar w:fldCharType="end"/>
      </w:r>
      <w:r>
        <w:t>):</w:t>
      </w:r>
    </w:p>
    <w:p w14:paraId="10BA8DC6" w14:textId="77777777" w:rsidR="00CD75EB" w:rsidRDefault="00CD75EB" w:rsidP="00CD75EB">
      <w:pPr>
        <w:pStyle w:val="a3"/>
        <w:keepNext/>
      </w:pPr>
      <w:r w:rsidRPr="00CD75EB">
        <w:rPr>
          <w:noProof/>
        </w:rPr>
        <w:lastRenderedPageBreak/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103CF845" w:rsidR="00CD75EB" w:rsidRPr="00CD75EB" w:rsidRDefault="00CD75EB" w:rsidP="00CD75EB">
      <w:pPr>
        <w:pStyle w:val="af2"/>
      </w:pPr>
      <w:bookmarkStart w:id="136" w:name="_Ref166463916"/>
      <w:r>
        <w:t xml:space="preserve">Рисунок </w:t>
      </w:r>
      <w:fldSimple w:instr=" SEQ Рисунок \* ARABIC ">
        <w:r>
          <w:rPr>
            <w:noProof/>
          </w:rPr>
          <w:t>15</w:t>
        </w:r>
      </w:fldSimple>
      <w:bookmarkEnd w:id="136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</w:t>
      </w:r>
      <w:proofErr w:type="spellStart"/>
      <w:r>
        <w:t>ые</w:t>
      </w:r>
      <w:proofErr w:type="spellEnd"/>
      <w:r>
        <w:t xml:space="preserve"> данные, прямые – аппроксимации для:</w:t>
      </w:r>
      <w:r>
        <w:br/>
        <w:t xml:space="preserve">бутанол-1 (синий), </w:t>
      </w:r>
      <w:proofErr w:type="spellStart"/>
      <w:r>
        <w:t>ДМЕГ</w:t>
      </w:r>
      <w:proofErr w:type="spellEnd"/>
      <w:r>
        <w:t xml:space="preserve">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36D75C05" w14:textId="683EF85D" w:rsidR="00CD75EB" w:rsidRDefault="00A03F66" w:rsidP="00A03F66">
      <w:pPr>
        <w:pStyle w:val="a2"/>
      </w:pPr>
      <w:r>
        <w:t>Также были найдены плотности чистых мономеров и параметры аппроксимации</w:t>
      </w:r>
      <w:r w:rsidR="009259E8">
        <w:t xml:space="preserve"> по формуле </w:t>
      </w:r>
      <w:r w:rsidR="009259E8">
        <w:fldChar w:fldCharType="begin"/>
      </w:r>
      <w:r w:rsidR="009259E8">
        <w:instrText xml:space="preserve"> REF _Ref166463246 \h </w:instrText>
      </w:r>
      <w:r w:rsidR="009259E8">
        <w:fldChar w:fldCharType="separate"/>
      </w:r>
      <w:r w:rsidR="009259E8">
        <w:t>(</w:t>
      </w:r>
      <w:r w:rsidR="009259E8">
        <w:rPr>
          <w:noProof/>
        </w:rPr>
        <w:t>20</w:t>
      </w:r>
      <w:r w:rsidR="009259E8">
        <w:t>)</w:t>
      </w:r>
      <w:r w:rsidR="009259E8">
        <w:fldChar w:fldCharType="end"/>
      </w:r>
      <w:r>
        <w:t xml:space="preserve"> 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>
        <w:t xml:space="preserve">Таблица </w:t>
      </w:r>
      <w:r>
        <w:rPr>
          <w:noProof/>
        </w:rPr>
        <w:t>5</w:t>
      </w:r>
      <w:r>
        <w:fldChar w:fldCharType="end"/>
      </w:r>
      <w:r>
        <w:t>):</w:t>
      </w:r>
    </w:p>
    <w:p w14:paraId="0F6821BD" w14:textId="7361B552" w:rsidR="00A03F66" w:rsidRDefault="00A03F66" w:rsidP="00A03F66">
      <w:pPr>
        <w:pStyle w:val="af2"/>
        <w:keepNext/>
      </w:pPr>
      <w:bookmarkStart w:id="137" w:name="_Ref166464186"/>
      <w:r>
        <w:t xml:space="preserve">Таблица </w:t>
      </w:r>
      <w:fldSimple w:instr=" SEQ Таблица \* ARABIC ">
        <w:r w:rsidR="008721C3">
          <w:rPr>
            <w:noProof/>
          </w:rPr>
          <w:t>6</w:t>
        </w:r>
      </w:fldSimple>
      <w:bookmarkEnd w:id="137"/>
      <w:r>
        <w:t>. Данные плотностей и параметры аппроксимации логарифмов динамической вязкости</w:t>
      </w:r>
    </w:p>
    <w:tbl>
      <w:tblPr>
        <w:tblW w:w="4711" w:type="dxa"/>
        <w:tblLook w:val="04A0" w:firstRow="1" w:lastRow="0" w:firstColumn="1" w:lastColumn="0" w:noHBand="0" w:noVBand="1"/>
      </w:tblPr>
      <w:tblGrid>
        <w:gridCol w:w="1384"/>
        <w:gridCol w:w="947"/>
        <w:gridCol w:w="995"/>
        <w:gridCol w:w="1385"/>
      </w:tblGrid>
      <w:tr w:rsidR="00106AED" w:rsidRPr="00A03F66" w14:paraId="6D78EF34" w14:textId="77777777" w:rsidTr="00106AED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0340B52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31DC210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rho</w:t>
            </w:r>
            <w:proofErr w:type="spellEnd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 </w:t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g/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ml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]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757171"/>
            <w:vAlign w:val="center"/>
            <w:hideMark/>
          </w:tcPr>
          <w:p w14:paraId="64ECD03A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E </w:t>
            </w: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vis</w:t>
            </w:r>
            <w:proofErr w:type="spellEnd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kJ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/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mol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6BFD3F79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Vis</w:t>
            </w:r>
            <w:proofErr w:type="spellEnd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 0</w:t>
            </w: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cP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]</w:t>
            </w:r>
          </w:p>
        </w:tc>
      </w:tr>
      <w:tr w:rsidR="00106AED" w:rsidRPr="00A03F66" w14:paraId="43D0492D" w14:textId="77777777" w:rsidTr="00106AED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537D8D9C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  <w:proofErr w:type="spellEnd"/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489545A4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000000" w:fill="F8CBAD"/>
            <w:vAlign w:val="center"/>
            <w:hideMark/>
          </w:tcPr>
          <w:p w14:paraId="219D8F5A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noWrap/>
            <w:vAlign w:val="bottom"/>
            <w:hideMark/>
          </w:tcPr>
          <w:p w14:paraId="34914351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106AED" w:rsidRPr="00A03F66" w14:paraId="5EF76C06" w14:textId="77777777" w:rsidTr="00106AED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8941984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701A2EC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C6E0B4"/>
            <w:vAlign w:val="center"/>
            <w:hideMark/>
          </w:tcPr>
          <w:p w14:paraId="04D3F39B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noWrap/>
            <w:vAlign w:val="bottom"/>
            <w:hideMark/>
          </w:tcPr>
          <w:p w14:paraId="523539CE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106AED" w:rsidRPr="00A03F66" w14:paraId="3E31CABE" w14:textId="77777777" w:rsidTr="00106AED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54F81A5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7B9A385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E699"/>
            <w:vAlign w:val="center"/>
            <w:hideMark/>
          </w:tcPr>
          <w:p w14:paraId="67C2F1D1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noWrap/>
            <w:vAlign w:val="bottom"/>
            <w:hideMark/>
          </w:tcPr>
          <w:p w14:paraId="3CC3CA39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106AED" w:rsidRPr="00A03F66" w14:paraId="53473491" w14:textId="77777777" w:rsidTr="00106AED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173BB34B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5E5907B0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D9E1F2"/>
            <w:vAlign w:val="center"/>
            <w:hideMark/>
          </w:tcPr>
          <w:p w14:paraId="1888D7A9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noWrap/>
            <w:vAlign w:val="bottom"/>
            <w:hideMark/>
          </w:tcPr>
          <w:p w14:paraId="54C63760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FE80DF3" w14:textId="77777777" w:rsidR="00A03F66" w:rsidRPr="00CD75EB" w:rsidRDefault="00A03F66" w:rsidP="00A03F66">
      <w:pPr>
        <w:pStyle w:val="a2"/>
      </w:pPr>
    </w:p>
    <w:p w14:paraId="19A46E9D" w14:textId="7FDDFDF8" w:rsidR="0085403A" w:rsidRDefault="008B2FB8" w:rsidP="008B2FB8">
      <w:pPr>
        <w:pStyle w:val="a2"/>
      </w:pPr>
      <w:r>
        <w:t xml:space="preserve">Из графиков видно, что уравнение </w:t>
      </w:r>
      <w:r>
        <w:fldChar w:fldCharType="begin"/>
      </w:r>
      <w:r>
        <w:instrText xml:space="preserve"> REF _Ref166463246 \h </w:instrText>
      </w:r>
      <w:r>
        <w:fldChar w:fldCharType="separate"/>
      </w:r>
      <w:r>
        <w:t>(</w:t>
      </w:r>
      <w:r>
        <w:rPr>
          <w:noProof/>
        </w:rPr>
        <w:t>20</w:t>
      </w:r>
      <w:r>
        <w:t>)</w:t>
      </w:r>
      <w:r>
        <w:fldChar w:fldCharType="end"/>
      </w:r>
      <w:r>
        <w:t xml:space="preserve"> очень хорошо выполняется на всем температурном интервале для всех мономеров, поэтому может быть использовано для оценки зависимости коэффициентов </w:t>
      </w:r>
      <w:proofErr w:type="spellStart"/>
      <w:r>
        <w:t>самодиффузии</w:t>
      </w:r>
      <w:proofErr w:type="spellEnd"/>
      <w:r>
        <w:t xml:space="preserve"> от температуры по уравнению Стокса.</w:t>
      </w:r>
    </w:p>
    <w:p w14:paraId="026512A0" w14:textId="05E4B00B" w:rsidR="00090C9C" w:rsidRDefault="00090C9C" w:rsidP="00090C9C">
      <w:pPr>
        <w:pStyle w:val="20"/>
      </w:pPr>
      <w:r>
        <w:t>Молекулярная динамика</w:t>
      </w:r>
    </w:p>
    <w:p w14:paraId="5271FBCC" w14:textId="52D527F7" w:rsidR="000D08D2" w:rsidRDefault="000D08D2" w:rsidP="000D08D2">
      <w:pPr>
        <w:pStyle w:val="a3"/>
      </w:pPr>
      <w:r>
        <w:t xml:space="preserve">Для оценки значений коэффициентов </w:t>
      </w:r>
      <w:proofErr w:type="spellStart"/>
      <w:r>
        <w:t>самодиффузии</w:t>
      </w:r>
      <w:proofErr w:type="spellEnd"/>
      <w:r w:rsidRPr="000D08D2">
        <w:t xml:space="preserve"> </w:t>
      </w:r>
      <w:r>
        <w:t xml:space="preserve">бутанола-1 и мономеров: </w:t>
      </w:r>
      <w:proofErr w:type="spellStart"/>
      <w:r>
        <w:t>ДМЕГ</w:t>
      </w:r>
      <w:proofErr w:type="spellEnd"/>
      <w:r>
        <w:t xml:space="preserve">, ОКМ-2, ПЕТА, был использован известный вычислительный пакет </w:t>
      </w:r>
      <w:proofErr w:type="spellStart"/>
      <w:r>
        <w:rPr>
          <w:lang w:val="en-US"/>
        </w:rPr>
        <w:t>GROMACS</w:t>
      </w:r>
      <w:proofErr w:type="spellEnd"/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566B1126" w14:textId="647DBBDD" w:rsidR="000D08D2" w:rsidRDefault="000D08D2" w:rsidP="000D08D2">
      <w:pPr>
        <w:pStyle w:val="a3"/>
      </w:pPr>
    </w:p>
    <w:p w14:paraId="469CFE0D" w14:textId="0FCB20BA" w:rsidR="000D08D2" w:rsidRDefault="000D08D2" w:rsidP="000D08D2">
      <w:pPr>
        <w:pStyle w:val="a3"/>
      </w:pPr>
    </w:p>
    <w:p w14:paraId="157D6D3C" w14:textId="0398EE67" w:rsidR="000D08D2" w:rsidRDefault="00370121" w:rsidP="00370121">
      <w:pPr>
        <w:pStyle w:val="af2"/>
      </w:pPr>
      <w:r>
        <w:t xml:space="preserve">Таблица </w:t>
      </w:r>
      <w:fldSimple w:instr=" SEQ Таблица \* ARABIC ">
        <w:r w:rsidR="008721C3">
          <w:rPr>
            <w:noProof/>
          </w:rPr>
          <w:t>7</w:t>
        </w:r>
      </w:fldSimple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370121" w:rsidRPr="00710A0C" w14:paraId="153D429F" w14:textId="77777777" w:rsidTr="00370121">
        <w:trPr>
          <w:cantSplit/>
        </w:trPr>
        <w:tc>
          <w:tcPr>
            <w:tcW w:w="11188" w:type="dxa"/>
          </w:tcPr>
          <w:p w14:paraId="0876DA2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arameters describing what to do, when to stop and what to save</w:t>
            </w:r>
          </w:p>
          <w:p w14:paraId="529B2F6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integrator  = steep         ; Algorithm (steep = steepest descent minimization)</w:t>
            </w:r>
          </w:p>
          <w:p w14:paraId="26776A1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mto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200.0         ; Stop minimization when the maximum force &lt; 1000.0 J/mol/nm</w:t>
            </w:r>
          </w:p>
          <w:p w14:paraId="4E2D2FF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mste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= 0.001         ; Minimization step size fs</w:t>
            </w:r>
          </w:p>
          <w:p w14:paraId="369536F9" w14:textId="340A808F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= 5000          ; Maximum number of (minimization) steps to perform</w:t>
            </w:r>
          </w:p>
          <w:p w14:paraId="156AC30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BC9A65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arameters describing how to find the neighbors of each atom and how to calculate the interactions</w:t>
            </w:r>
          </w:p>
          <w:p w14:paraId="41FEF83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= 1         ; Frequency to update the neighbor list and long range forces</w:t>
            </w:r>
          </w:p>
          <w:p w14:paraId="6D8496E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; Buffered neighbor searching</w:t>
            </w:r>
          </w:p>
          <w:p w14:paraId="129D84E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= 1.2       ; Short-range electrostatic cut-off</w:t>
            </w:r>
          </w:p>
          <w:p w14:paraId="4000E7F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= 1.2       ; Short-range Van der Waals cut-off</w:t>
            </w:r>
          </w:p>
          <w:p w14:paraId="7DD0ACB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Periodic Boundary Conditions in all 3 dimensions</w:t>
            </w:r>
          </w:p>
          <w:p w14:paraId="497F30E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F8456A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02FD0FC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Particle Mesh Ewald for long-range electrostatics</w:t>
            </w:r>
          </w:p>
          <w:p w14:paraId="4151EC6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4         ; cubic interpolation</w:t>
            </w:r>
          </w:p>
          <w:p w14:paraId="7EE5FE7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= 0.16      ; grid spacing for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FT</w:t>
            </w:r>
            <w:proofErr w:type="spellEnd"/>
          </w:p>
          <w:p w14:paraId="5860C33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132D419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Dispersion correction</w:t>
            </w:r>
          </w:p>
          <w:p w14:paraId="4A39EAF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 account for cut-of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229DA7DB" w14:textId="77777777" w:rsidR="00370121" w:rsidRPr="00370121" w:rsidRDefault="00370121" w:rsidP="00370121">
            <w:pPr>
              <w:rPr>
                <w:lang w:val="en-US" w:eastAsia="ru-RU"/>
              </w:rPr>
            </w:pPr>
          </w:p>
        </w:tc>
      </w:tr>
    </w:tbl>
    <w:p w14:paraId="55D9981B" w14:textId="5A91B906" w:rsidR="00370121" w:rsidRDefault="00370121" w:rsidP="00370121">
      <w:pPr>
        <w:rPr>
          <w:lang w:val="en-US" w:eastAsia="ru-RU"/>
        </w:rPr>
      </w:pPr>
    </w:p>
    <w:p w14:paraId="237405CE" w14:textId="6ED1FD4A" w:rsidR="00370121" w:rsidRPr="00B33633" w:rsidRDefault="00370121" w:rsidP="00370121">
      <w:pPr>
        <w:pStyle w:val="af2"/>
      </w:pPr>
      <w:r>
        <w:t xml:space="preserve">Таблица </w:t>
      </w:r>
      <w:fldSimple w:instr=" SEQ Таблица \* ARABIC ">
        <w:r w:rsidR="008721C3">
          <w:rPr>
            <w:noProof/>
          </w:rPr>
          <w:t>8</w:t>
        </w:r>
      </w:fldSimple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370121" w:rsidRPr="00710A0C" w14:paraId="6BB58C7F" w14:textId="77777777" w:rsidTr="00370121">
        <w:trPr>
          <w:cantSplit/>
        </w:trPr>
        <w:tc>
          <w:tcPr>
            <w:tcW w:w="11188" w:type="dxa"/>
          </w:tcPr>
          <w:p w14:paraId="582F824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lastRenderedPageBreak/>
              <w:t>; Run parameters</w:t>
            </w:r>
          </w:p>
          <w:p w14:paraId="31A6F0C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integrator              = md        ; leap-frog integrator</w:t>
            </w:r>
          </w:p>
          <w:p w14:paraId="6C6F171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30000     ; 1 * 1000 * 10 = 1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7CD4EA2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t                      = 0.001     ; 1 fs</w:t>
            </w:r>
          </w:p>
          <w:p w14:paraId="0F27A12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E5D230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5616FFDE" w14:textId="47A585CA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</w:t>
            </w:r>
            <w:r w:rsidR="00B33633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 ; suppress bulky .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ile by specifying</w:t>
            </w:r>
          </w:p>
          <w:p w14:paraId="4B62C69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  ; 0 for output frequency o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,</w:t>
            </w:r>
          </w:p>
          <w:p w14:paraId="2769214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  ;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, and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</w:p>
          <w:p w14:paraId="072EE19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nergy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1000      ; save energies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2C90F8D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o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0      ; update log file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50A6C5D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-compressed      = 1000      ; save compressed coordinates every 2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2900A75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ed-x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System    ; save the whole system</w:t>
            </w:r>
          </w:p>
          <w:p w14:paraId="192187F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6698E6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0A89F64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tinuation            = no        ; first dynamics run</w:t>
            </w:r>
          </w:p>
          <w:p w14:paraId="69BA570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_algorith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; holonomic constraints</w:t>
            </w:r>
          </w:p>
          <w:p w14:paraId="2CA9F28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s             = h-bonds   ; bonds involving H are constrained</w:t>
            </w:r>
          </w:p>
          <w:p w14:paraId="0EC9DAF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it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1         ; accuracy of LINCS</w:t>
            </w:r>
          </w:p>
          <w:p w14:paraId="70E313B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4         ; also related to accuracy</w:t>
            </w:r>
          </w:p>
          <w:p w14:paraId="527864B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FBBB50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Nonbonded settings</w:t>
            </w:r>
          </w:p>
          <w:p w14:paraId="0F1D193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; Buffered neighbor searching</w:t>
            </w:r>
          </w:p>
          <w:p w14:paraId="6A5C87F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20        ; 20 fs, largely irrelevant with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</w:p>
          <w:p w14:paraId="7AD9627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1.2       ; short-range electrostatic cutoff (in nm)</w:t>
            </w:r>
          </w:p>
          <w:p w14:paraId="00A3C84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= 1.2       ; short-range van der Waals cutoff (in nm)</w:t>
            </w:r>
          </w:p>
          <w:p w14:paraId="2647EDB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 account for cut-of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3076703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4ABC26A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2F23414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Particle Mesh Ewald for long-range electrostatics</w:t>
            </w:r>
          </w:p>
          <w:p w14:paraId="768CEF5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4         ; cubic interpolation</w:t>
            </w:r>
          </w:p>
          <w:p w14:paraId="17C73B5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= 0.16      ; grid spacing for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FT</w:t>
            </w:r>
            <w:proofErr w:type="spellEnd"/>
          </w:p>
          <w:p w14:paraId="513D5FB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A8EA04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0CA80D6E" w14:textId="7039F83D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V-rescale     ; modified Berendsen thermostat</w:t>
            </w:r>
          </w:p>
          <w:p w14:paraId="2617E092" w14:textId="18EE0D12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-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</w:t>
            </w:r>
            <w:proofErr w:type="spellStart"/>
            <w:r>
              <w:rPr>
                <w:rFonts w:ascii="Consolas" w:eastAsia="Times New Roman" w:hAnsi="Consolas" w:cs="Times New Roman"/>
                <w:lang w:val="en-US" w:eastAsia="ru-RU"/>
              </w:rPr>
              <w:t>OCM</w:t>
            </w:r>
            <w:proofErr w:type="spellEnd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two coupling groups - more accurate</w:t>
            </w:r>
          </w:p>
          <w:p w14:paraId="7D0F0FEF" w14:textId="7ED88EC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0.1 0.1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time constant,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45E34E4B" w14:textId="63925471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reference temperature, one for each group, in K</w:t>
            </w:r>
          </w:p>
          <w:p w14:paraId="3C3F607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665CC6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ressure coupling is off</w:t>
            </w:r>
          </w:p>
          <w:p w14:paraId="6A5EF38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no        ; no pressure coupling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VT</w:t>
            </w:r>
            <w:proofErr w:type="spellEnd"/>
          </w:p>
          <w:p w14:paraId="57B0EAF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932E1A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7008321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3-D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</w:p>
          <w:p w14:paraId="0576757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C846F3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6FAB011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com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</w:t>
            </w:r>
          </w:p>
          <w:p w14:paraId="0E55E271" w14:textId="2F039B48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m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r>
              <w:rPr>
                <w:rFonts w:ascii="Consolas" w:eastAsia="Times New Roman" w:hAnsi="Consolas" w:cs="Times New Roman"/>
                <w:lang w:val="en-US" w:eastAsia="ru-RU"/>
              </w:rPr>
              <w:t>OCM</w:t>
            </w:r>
            <w:proofErr w:type="spellEnd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0FDCD21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575337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1C445E6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ve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yes       ; assign velocities from Maxwell distribution</w:t>
            </w:r>
          </w:p>
          <w:p w14:paraId="05E59CA3" w14:textId="6E6B8FAF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tem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temperature for Maxwell distribution</w:t>
            </w:r>
          </w:p>
          <w:p w14:paraId="54B6D42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seed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-1        ; generate a random seed</w:t>
            </w:r>
          </w:p>
          <w:p w14:paraId="22532B6C" w14:textId="77777777" w:rsidR="00370121" w:rsidRDefault="00370121" w:rsidP="00370121">
            <w:pPr>
              <w:rPr>
                <w:lang w:val="en-US" w:eastAsia="ru-RU"/>
              </w:rPr>
            </w:pPr>
          </w:p>
        </w:tc>
      </w:tr>
    </w:tbl>
    <w:p w14:paraId="10384B7A" w14:textId="5D69391E" w:rsidR="00370121" w:rsidRDefault="00370121" w:rsidP="00370121">
      <w:pPr>
        <w:rPr>
          <w:lang w:val="en-US" w:eastAsia="ru-RU"/>
        </w:rPr>
      </w:pPr>
    </w:p>
    <w:p w14:paraId="28C11E00" w14:textId="77777777" w:rsidR="00370121" w:rsidRPr="00370121" w:rsidRDefault="00370121" w:rsidP="00370121">
      <w:pPr>
        <w:rPr>
          <w:lang w:val="en-US" w:eastAsia="ru-RU"/>
        </w:rPr>
      </w:pPr>
    </w:p>
    <w:p w14:paraId="6F25244A" w14:textId="2AB5D8D3" w:rsidR="00370121" w:rsidRPr="00370121" w:rsidRDefault="00370121" w:rsidP="00370121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8721C3">
          <w:rPr>
            <w:noProof/>
          </w:rPr>
          <w:t>9</w:t>
        </w:r>
      </w:fldSimple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370121" w:rsidRPr="00710A0C" w14:paraId="3F855FD4" w14:textId="77777777" w:rsidTr="00B33633">
        <w:trPr>
          <w:cantSplit/>
        </w:trPr>
        <w:tc>
          <w:tcPr>
            <w:tcW w:w="11188" w:type="dxa"/>
          </w:tcPr>
          <w:p w14:paraId="0FC03AD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Run parameters</w:t>
            </w:r>
          </w:p>
          <w:p w14:paraId="5C9D88FE" w14:textId="280E7BE0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integrator              = md       </w:t>
            </w:r>
            <w:r w:rsidR="00B33633">
              <w:rPr>
                <w:rFonts w:ascii="Consolas" w:eastAsia="Times New Roman" w:hAnsi="Consolas" w:cs="Times New Roman"/>
                <w:lang w:val="en-US" w:eastAsia="ru-RU"/>
              </w:rPr>
              <w:t xml:space="preserve"> 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leap-frog integrator</w:t>
            </w:r>
          </w:p>
          <w:p w14:paraId="229D580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300000     ; 1 * 1000 * 10 = 1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94709FE" w14:textId="4EB317D1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t                      = 0.00001    ; 1 fs</w:t>
            </w:r>
          </w:p>
          <w:p w14:paraId="05571C0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9DA3E2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4490798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  ; suppress bulky .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ile by specifying</w:t>
            </w:r>
          </w:p>
          <w:p w14:paraId="7592EB9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  ; 0 for output frequency o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,</w:t>
            </w:r>
          </w:p>
          <w:p w14:paraId="2065A90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  ;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, and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</w:p>
          <w:p w14:paraId="77120DA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nergy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1000      ; save energies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AA22AD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o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0      ; update log file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A52411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-compressed      = 1000      ; save compressed coordinates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1096DD2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ed-x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System    ; save the whole system</w:t>
            </w:r>
          </w:p>
          <w:p w14:paraId="06AFE37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4B4FC3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4E3D344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ontinuation            = yes       ; Restarting after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VT</w:t>
            </w:r>
            <w:proofErr w:type="spellEnd"/>
          </w:p>
          <w:p w14:paraId="1D0B87A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_algorith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; holonomic constraints</w:t>
            </w:r>
          </w:p>
          <w:p w14:paraId="5E5EB3F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s             = h-bonds   ; bonds involving H are constrained</w:t>
            </w:r>
          </w:p>
          <w:p w14:paraId="722A85A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it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1         ; accuracy of LINCS</w:t>
            </w:r>
          </w:p>
          <w:p w14:paraId="64558A9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4         ; also related to accuracy</w:t>
            </w:r>
          </w:p>
          <w:p w14:paraId="40B1BA1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D3DB16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Nonbonded settings</w:t>
            </w:r>
          </w:p>
          <w:p w14:paraId="42CC294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; Buffered neighbor searching</w:t>
            </w:r>
          </w:p>
          <w:p w14:paraId="2D57F5FD" w14:textId="419BD840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2       </w:t>
            </w:r>
            <w:r w:rsidR="00B33633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 ; 20 fs, largely irrelevant with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2284AE0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1.2       ; short-range electrostatic cutoff (in nm)</w:t>
            </w:r>
          </w:p>
          <w:p w14:paraId="5715D29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= 1.2       ; short-range van der Waals cutoff (in nm)</w:t>
            </w:r>
          </w:p>
          <w:p w14:paraId="7B3D72C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 account for cut-of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7F6825E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98346B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1C3CCA0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Particle Mesh Ewald for long-range electrostatics</w:t>
            </w:r>
          </w:p>
          <w:p w14:paraId="632019F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3         ; cubic interpolation</w:t>
            </w:r>
          </w:p>
          <w:p w14:paraId="61909F8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= 0.16      ; grid spacing for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FT</w:t>
            </w:r>
            <w:proofErr w:type="spellEnd"/>
          </w:p>
          <w:p w14:paraId="0445AC0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FE47CA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7B8EE7C8" w14:textId="00B0DEC9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V-rescale    ; modified Berendsen thermostat</w:t>
            </w:r>
          </w:p>
          <w:p w14:paraId="345EF10C" w14:textId="606ED4AA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-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</w:t>
            </w:r>
            <w:proofErr w:type="spellStart"/>
            <w:r>
              <w:rPr>
                <w:rFonts w:ascii="Consolas" w:eastAsia="Times New Roman" w:hAnsi="Consolas" w:cs="Times New Roman"/>
                <w:lang w:val="en-US" w:eastAsia="ru-RU"/>
              </w:rPr>
              <w:t>OCM</w:t>
            </w:r>
            <w:proofErr w:type="spellEnd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; two coupling groups - more accurate</w:t>
            </w:r>
          </w:p>
          <w:p w14:paraId="395229E8" w14:textId="6F25ABE9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0.1 0.1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; time constant,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201E8D3D" w14:textId="2F1DD54D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 ; reference temperature, one for each group, in K</w:t>
            </w:r>
          </w:p>
          <w:p w14:paraId="4F1D1C7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ADA3A7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ressure coupling is on</w:t>
            </w:r>
          </w:p>
          <w:p w14:paraId="11014E9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arrinello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-Rahman     ; Pressure coupling on in NPT</w:t>
            </w:r>
          </w:p>
          <w:p w14:paraId="7A3066D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isotropic             ; uniform scaling of box vectors</w:t>
            </w:r>
          </w:p>
          <w:p w14:paraId="2DE5651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2.0                   ; time constant,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54635B3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1.0                   ; reference pressure, in bar</w:t>
            </w:r>
          </w:p>
          <w:p w14:paraId="02AE907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7DE7FB8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coord_scal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= com</w:t>
            </w:r>
          </w:p>
          <w:p w14:paraId="47A8E73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5BA5DD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49AE60B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3-D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</w:p>
          <w:p w14:paraId="41C1FA8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49B47B3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2BE7979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com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</w:t>
            </w:r>
          </w:p>
          <w:p w14:paraId="6EB0496F" w14:textId="35869E82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m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r>
              <w:rPr>
                <w:rFonts w:ascii="Consolas" w:eastAsia="Times New Roman" w:hAnsi="Consolas" w:cs="Times New Roman"/>
                <w:lang w:val="en-US" w:eastAsia="ru-RU"/>
              </w:rPr>
              <w:t>OCM</w:t>
            </w:r>
            <w:proofErr w:type="spellEnd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7BFE1AA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E50CE0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5CFCFB9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ve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no        ; Velocity generation is off</w:t>
            </w:r>
          </w:p>
          <w:p w14:paraId="0F18A52D" w14:textId="77777777" w:rsidR="00370121" w:rsidRDefault="00370121" w:rsidP="000D08D2">
            <w:pPr>
              <w:pStyle w:val="a3"/>
              <w:ind w:firstLine="0"/>
              <w:rPr>
                <w:lang w:val="en-US"/>
              </w:rPr>
            </w:pPr>
          </w:p>
        </w:tc>
      </w:tr>
    </w:tbl>
    <w:p w14:paraId="5E4712AE" w14:textId="77777777" w:rsidR="00B33633" w:rsidRPr="000D08D2" w:rsidRDefault="00B33633" w:rsidP="00B33633">
      <w:pPr>
        <w:pStyle w:val="a3"/>
        <w:ind w:firstLine="0"/>
        <w:rPr>
          <w:lang w:val="en-US"/>
        </w:rPr>
      </w:pPr>
    </w:p>
    <w:p w14:paraId="353047C3" w14:textId="17C301B7" w:rsidR="00B33633" w:rsidRPr="00B33633" w:rsidRDefault="00B33633" w:rsidP="00B3363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8721C3">
          <w:rPr>
            <w:noProof/>
          </w:rPr>
          <w:t>10</w:t>
        </w:r>
      </w:fldSimple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33633" w14:paraId="64E20004" w14:textId="77777777" w:rsidTr="00B33633">
        <w:trPr>
          <w:cantSplit/>
        </w:trPr>
        <w:tc>
          <w:tcPr>
            <w:tcW w:w="11188" w:type="dxa"/>
          </w:tcPr>
          <w:p w14:paraId="5F4E77DD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Run parameters</w:t>
            </w:r>
          </w:p>
          <w:p w14:paraId="60594C9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integrator              = md        ; leap-frog integrator</w:t>
            </w:r>
          </w:p>
          <w:p w14:paraId="5CDC7853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200000</w:t>
            </w:r>
          </w:p>
          <w:p w14:paraId="1100F3D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dt                      = 0.002     ; 2 fs</w:t>
            </w:r>
          </w:p>
          <w:p w14:paraId="6C96C02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E56F54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190CA5E6" w14:textId="1C66AFB5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</w:t>
            </w:r>
            <w:r w:rsidR="004A2373">
              <w:rPr>
                <w:rFonts w:ascii="Consolas" w:eastAsia="Times New Roman" w:hAnsi="Consolas" w:cs="Times New Roman"/>
                <w:lang w:val="en-US" w:eastAsia="ru-RU"/>
              </w:rPr>
              <w:t xml:space="preserve">   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suppress bulky .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r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file by specifying</w:t>
            </w:r>
          </w:p>
          <w:p w14:paraId="15451AD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  ; 0 for output frequency of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,</w:t>
            </w:r>
          </w:p>
          <w:p w14:paraId="172332A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  ;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, and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</w:p>
          <w:p w14:paraId="3C5AD8E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energy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1000      ; save energies every 2.0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440048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log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0      ; update log file every 2.0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26F9F35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-compressed      = 1000      ; save compressed coordinates every 2.0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5DF899E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pressed-x-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= System    ; save the whole system</w:t>
            </w:r>
          </w:p>
          <w:p w14:paraId="2535428F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747234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4F21C8B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ntinuation            = yes       ; Restarting after NPT</w:t>
            </w:r>
          </w:p>
          <w:p w14:paraId="5E1CFCF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nstraint_algorithm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; holonomic constraints</w:t>
            </w:r>
          </w:p>
          <w:p w14:paraId="1921D20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nstraints             = h-bonds   ; bonds involving H are constrained</w:t>
            </w:r>
          </w:p>
          <w:p w14:paraId="4182E36E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_ite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1         ; accuracy of LINCS</w:t>
            </w:r>
          </w:p>
          <w:p w14:paraId="555BD61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_orde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4         ; also related to accuracy</w:t>
            </w:r>
          </w:p>
          <w:p w14:paraId="3F31161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929FD4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;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eighborsearching</w:t>
            </w:r>
            <w:proofErr w:type="spellEnd"/>
          </w:p>
          <w:p w14:paraId="3AE63CBF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        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; Buffered neighbor searching</w:t>
            </w:r>
          </w:p>
          <w:p w14:paraId="2DB54ED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20        ; 20 fs, largely irrelevant with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1F9D833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1.2       ; short-range electrostatic cutoff (in nm)</w:t>
            </w:r>
          </w:p>
          <w:p w14:paraId="78BEAB6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= 1.2       ; short-range van der Waals cutoff (in nm)</w:t>
            </w:r>
          </w:p>
          <w:p w14:paraId="45C2FFB0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4D7D84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479117B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ME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; Particle Mesh Ewald for long-range electrostatics</w:t>
            </w:r>
          </w:p>
          <w:p w14:paraId="2447FEAF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4         ; cubic interpolation</w:t>
            </w:r>
          </w:p>
          <w:p w14:paraId="7902375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= 0.16      ; grid spacing for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FFT</w:t>
            </w:r>
            <w:proofErr w:type="spellEnd"/>
          </w:p>
          <w:p w14:paraId="65112405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D9FCEE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56D21E4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coupl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V-rescale             ; modified Berendsen thermostat</w:t>
            </w:r>
          </w:p>
          <w:p w14:paraId="55E0953C" w14:textId="3B834956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c-gr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</w:t>
            </w:r>
            <w:proofErr w:type="spellStart"/>
            <w:r>
              <w:rPr>
                <w:rFonts w:ascii="Consolas" w:eastAsia="Times New Roman" w:hAnsi="Consolas" w:cs="Times New Roman"/>
                <w:lang w:val="en-US" w:eastAsia="ru-RU"/>
              </w:rPr>
              <w:t>OCM</w:t>
            </w:r>
            <w:proofErr w:type="spellEnd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 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two coupling groups - more accurate</w:t>
            </w:r>
          </w:p>
          <w:p w14:paraId="23C9F9E9" w14:textId="5F4A2BE8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au_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0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.1 0.1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  ; time constant, in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168534B1" w14:textId="17415D0F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ef_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      ; reference temperature, one for each group, in K</w:t>
            </w:r>
          </w:p>
          <w:p w14:paraId="0F432400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1DC8C23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Pressure coupling is on</w:t>
            </w:r>
          </w:p>
          <w:p w14:paraId="39D02E0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coupl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arrinello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-Rahman     ; Pressure coupling on in NPT</w:t>
            </w:r>
          </w:p>
          <w:p w14:paraId="02834952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coupltype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isotropic             ; uniform scaling of box vectors</w:t>
            </w:r>
          </w:p>
          <w:p w14:paraId="01A082CB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au_p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2.0                   ; time constant, in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5C65B7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ef_p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1.0                   ; reference pressure, in bar</w:t>
            </w:r>
          </w:p>
          <w:p w14:paraId="25B00480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6CA9572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7816F7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7B9E5BFB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 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; 3-D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</w:p>
          <w:p w14:paraId="053BA30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BE9D3F3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Dispersion correction</w:t>
            </w:r>
          </w:p>
          <w:p w14:paraId="3475090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 account for cut-off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08E79BF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85757CE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09D0441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en_vel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no        ; Velocity generation is off</w:t>
            </w:r>
          </w:p>
          <w:p w14:paraId="15D1006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E09EF7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2E33DBCE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comm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</w:t>
            </w:r>
          </w:p>
          <w:p w14:paraId="16843D30" w14:textId="769728BC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m-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r>
              <w:rPr>
                <w:rFonts w:ascii="Consolas" w:eastAsia="Times New Roman" w:hAnsi="Consolas" w:cs="Times New Roman"/>
                <w:lang w:val="en-US" w:eastAsia="ru-RU"/>
              </w:rPr>
              <w:t>OCM</w:t>
            </w:r>
            <w:proofErr w:type="spellEnd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0A11B88F" w14:textId="77777777" w:rsidR="00B33633" w:rsidRDefault="00B33633" w:rsidP="000D08D2">
            <w:pPr>
              <w:pStyle w:val="a3"/>
              <w:ind w:firstLine="0"/>
              <w:rPr>
                <w:lang w:val="en-US"/>
              </w:rPr>
            </w:pPr>
          </w:p>
        </w:tc>
      </w:tr>
    </w:tbl>
    <w:p w14:paraId="6DF9384A" w14:textId="77777777" w:rsidR="000D08D2" w:rsidRPr="000D08D2" w:rsidRDefault="000D08D2" w:rsidP="000D08D2">
      <w:pPr>
        <w:pStyle w:val="a3"/>
        <w:rPr>
          <w:lang w:val="en-US"/>
        </w:rPr>
      </w:pPr>
    </w:p>
    <w:p w14:paraId="31423C83" w14:textId="264B1F21" w:rsidR="000D08D2" w:rsidRDefault="00AC136F" w:rsidP="008721C3">
      <w:pPr>
        <w:pStyle w:val="a3"/>
      </w:pPr>
      <w:r>
        <w:lastRenderedPageBreak/>
        <w:t>Получены траектории</w:t>
      </w:r>
      <w:r w:rsidRPr="00AC136F">
        <w:t xml:space="preserve"> </w:t>
      </w:r>
      <w:r>
        <w:t xml:space="preserve">для каждого чистого вещества, </w:t>
      </w:r>
      <w:r w:rsidR="000D08D2" w:rsidRPr="00AE154B">
        <w:t>на график</w:t>
      </w:r>
      <w:r>
        <w:t xml:space="preserve">ах представлены обрезанные участки по которым были найдены коэффициенты </w:t>
      </w:r>
      <w:proofErr w:type="spellStart"/>
      <w:r>
        <w:t>самодиффузии</w:t>
      </w:r>
      <w:proofErr w:type="spellEnd"/>
      <w:r>
        <w:t xml:space="preserve"> по формуле </w:t>
      </w:r>
      <w:proofErr w:type="spellStart"/>
      <w:r>
        <w:t>Смолуховского</w:t>
      </w:r>
      <w:proofErr w:type="spellEnd"/>
      <w:r>
        <w:t>-Эйнштейна</w:t>
      </w:r>
      <w:r w:rsidR="008721C3">
        <w:t xml:space="preserve"> </w:t>
      </w:r>
      <w:r w:rsidR="008721C3">
        <w:fldChar w:fldCharType="begin"/>
      </w:r>
      <w:r w:rsidR="008721C3">
        <w:instrText xml:space="preserve"> REF _Ref166466904 \h </w:instrText>
      </w:r>
      <w:r w:rsidR="008721C3">
        <w:fldChar w:fldCharType="separate"/>
      </w:r>
      <w:r w:rsidR="008721C3">
        <w:t>(</w:t>
      </w:r>
      <w:r w:rsidR="008721C3">
        <w:rPr>
          <w:noProof/>
        </w:rPr>
        <w:t>24</w:t>
      </w:r>
      <w:r w:rsidR="008721C3">
        <w:t>)</w:t>
      </w:r>
      <w:r w:rsidR="008721C3">
        <w:fldChar w:fldCharType="end"/>
      </w:r>
      <w:r w:rsidR="008721C3">
        <w:t xml:space="preserve"> (см.</w:t>
      </w:r>
      <w:r w:rsidR="000A70BE">
        <w:t xml:space="preserve"> </w:t>
      </w:r>
      <w:r w:rsidR="000A70BE">
        <w:fldChar w:fldCharType="begin"/>
      </w:r>
      <w:r w:rsidR="000A70BE">
        <w:instrText xml:space="preserve"> REF _Ref166467070 \h </w:instrText>
      </w:r>
      <w:r w:rsidR="000A70BE">
        <w:fldChar w:fldCharType="separate"/>
      </w:r>
      <w:r w:rsidR="000A70BE">
        <w:t xml:space="preserve">Таблица </w:t>
      </w:r>
      <w:r w:rsidR="000A70BE">
        <w:rPr>
          <w:noProof/>
        </w:rPr>
        <w:t>11</w:t>
      </w:r>
      <w:r w:rsidR="000A70BE">
        <w:fldChar w:fldCharType="end"/>
      </w:r>
      <w:r w:rsidR="008721C3">
        <w:t>):</w:t>
      </w:r>
    </w:p>
    <w:p w14:paraId="005AE360" w14:textId="647BF25B" w:rsidR="008721C3" w:rsidRDefault="008721C3" w:rsidP="008721C3">
      <w:pPr>
        <w:pStyle w:val="af2"/>
        <w:keepNext/>
      </w:pPr>
      <w:bookmarkStart w:id="138" w:name="_Ref166467070"/>
      <w:bookmarkStart w:id="139" w:name="_Ref166467060"/>
      <w:r>
        <w:t xml:space="preserve">Таблица </w:t>
      </w:r>
      <w:fldSimple w:instr=" SEQ Таблица \* ARABIC ">
        <w:r>
          <w:rPr>
            <w:noProof/>
          </w:rPr>
          <w:t>11</w:t>
        </w:r>
      </w:fldSimple>
      <w:bookmarkEnd w:id="138"/>
      <w:r>
        <w:t>. Данные среднеквадратичного отклонения для чистых веществ</w:t>
      </w:r>
      <w:bookmarkEnd w:id="139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8721C3" w14:paraId="13F51DA5" w14:textId="77777777" w:rsidTr="008721C3">
        <w:tc>
          <w:tcPr>
            <w:tcW w:w="11188" w:type="dxa"/>
          </w:tcPr>
          <w:p w14:paraId="19E226BF" w14:textId="50BD7955" w:rsidR="008721C3" w:rsidRDefault="008721C3" w:rsidP="008721C3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0D63C23" wp14:editId="5AEDC2BA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60325</wp:posOffset>
                      </wp:positionV>
                      <wp:extent cx="160020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0020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44BB867C" w14:textId="77777777" w:rsidR="008721C3" w:rsidRDefault="008721C3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D63C23" id="TextBox 25" o:spid="_x0000_s1043" type="#_x0000_t202" style="position:absolute;margin-left:44pt;margin-top:4.75pt;width:126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" fillcolor="white [3212]" stroked="f">
                      <v:textbox>
                        <w:txbxContent>
                          <w:p w14:paraId="44BB867C" w14:textId="77777777" w:rsidR="008721C3" w:rsidRDefault="008721C3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31DAC426" wp14:editId="30A3A499">
                  <wp:extent cx="4492432" cy="3144703"/>
                  <wp:effectExtent l="0" t="0" r="381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8721C3" w14:paraId="4A9DBA18" w14:textId="77777777" w:rsidTr="008721C3">
        <w:tc>
          <w:tcPr>
            <w:tcW w:w="11188" w:type="dxa"/>
          </w:tcPr>
          <w:p w14:paraId="3D7EF585" w14:textId="733F4C10" w:rsidR="008721C3" w:rsidRDefault="008721C3" w:rsidP="008721C3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C1EACF3" wp14:editId="5DBF2538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64770</wp:posOffset>
                      </wp:positionV>
                      <wp:extent cx="1670344" cy="461665"/>
                      <wp:effectExtent l="0" t="0" r="635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F5BFE9" w14:textId="77777777" w:rsidR="008721C3" w:rsidRDefault="008721C3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C1EACF3" id="TextBox 27" o:spid="_x0000_s1044" type="#_x0000_t202" style="position:absolute;margin-left:44pt;margin-top:5.1pt;width:131.5pt;height:36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" fillcolor="white [3212]" stroked="f">
                      <v:textbox style="mso-fit-shape-to-text:t">
                        <w:txbxContent>
                          <w:p w14:paraId="64F5BFE9" w14:textId="77777777" w:rsidR="008721C3" w:rsidRDefault="008721C3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63BA41F" wp14:editId="19141833">
                  <wp:extent cx="4492432" cy="3144703"/>
                  <wp:effectExtent l="0" t="0" r="381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8721C3" w14:paraId="30C8E142" w14:textId="77777777" w:rsidTr="008721C3">
        <w:tc>
          <w:tcPr>
            <w:tcW w:w="11188" w:type="dxa"/>
          </w:tcPr>
          <w:p w14:paraId="1FF90F33" w14:textId="449BDA42" w:rsidR="008721C3" w:rsidRDefault="008721C3" w:rsidP="008721C3">
            <w:pPr>
              <w:pStyle w:val="a3"/>
              <w:ind w:firstLine="0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4396CF0" wp14:editId="79728352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46990</wp:posOffset>
                      </wp:positionV>
                      <wp:extent cx="1670344" cy="461665"/>
                      <wp:effectExtent l="0" t="0" r="635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7EA02AB8" w14:textId="77777777" w:rsidR="008721C3" w:rsidRDefault="008721C3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4396CF0" id="TextBox 26" o:spid="_x0000_s1045" type="#_x0000_t202" style="position:absolute;margin-left:44pt;margin-top:3.7pt;width:131.5pt;height:36.3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" fillcolor="white [3212]" stroked="f">
                      <v:textbox style="mso-fit-shape-to-text:t">
                        <w:txbxContent>
                          <w:p w14:paraId="7EA02AB8" w14:textId="77777777" w:rsidR="008721C3" w:rsidRDefault="008721C3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564EC4A8" wp14:editId="26DB3B9F">
                  <wp:extent cx="4492432" cy="3144703"/>
                  <wp:effectExtent l="0" t="0" r="381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8721C3" w14:paraId="4BCB872F" w14:textId="77777777" w:rsidTr="008721C3">
        <w:tc>
          <w:tcPr>
            <w:tcW w:w="11188" w:type="dxa"/>
          </w:tcPr>
          <w:p w14:paraId="257670A1" w14:textId="1643D96C" w:rsidR="008721C3" w:rsidRDefault="008721C3" w:rsidP="008721C3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41F7EE4" wp14:editId="6B774F84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57785</wp:posOffset>
                      </wp:positionV>
                      <wp:extent cx="1670344" cy="461665"/>
                      <wp:effectExtent l="0" t="0" r="635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668979C" w14:textId="77777777" w:rsidR="008721C3" w:rsidRDefault="008721C3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41F7EE4" id="TextBox 28" o:spid="_x0000_s1046" type="#_x0000_t202" style="position:absolute;margin-left:44pt;margin-top:4.55pt;width:131.5pt;height:36.3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" fillcolor="white [3212]" stroked="f">
                      <v:textbox style="mso-fit-shape-to-text:t">
                        <w:txbxContent>
                          <w:p w14:paraId="6668979C" w14:textId="77777777" w:rsidR="008721C3" w:rsidRDefault="008721C3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76EBCD80" wp14:editId="4F37AAB3">
                  <wp:extent cx="4492432" cy="3144703"/>
                  <wp:effectExtent l="0" t="0" r="3810" b="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636CFDFD" w14:textId="01600FA7" w:rsidR="008721C3" w:rsidRDefault="008721C3" w:rsidP="008721C3">
      <w:pPr>
        <w:pStyle w:val="a3"/>
      </w:pPr>
    </w:p>
    <w:p w14:paraId="5D452B58" w14:textId="1F7013D9" w:rsidR="008B57F1" w:rsidRPr="000D08D2" w:rsidRDefault="008B57F1" w:rsidP="008B57F1">
      <w:pPr>
        <w:pStyle w:val="20"/>
      </w:pPr>
      <w:r>
        <w:t xml:space="preserve">Нахождение параметров </w:t>
      </w:r>
      <w:commentRangeStart w:id="140"/>
      <w:r>
        <w:rPr>
          <w:lang w:val="en-US"/>
        </w:rPr>
        <w:t>h0</w:t>
      </w:r>
      <w:commentRangeEnd w:id="140"/>
      <w:r w:rsidR="00400D9A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40"/>
      </w:r>
    </w:p>
    <w:p w14:paraId="148C7119" w14:textId="73FCD799" w:rsidR="00090C9C" w:rsidRDefault="008721C3" w:rsidP="008B2FB8">
      <w:pPr>
        <w:pStyle w:val="a2"/>
      </w:pPr>
      <w:r w:rsidRPr="008721C3">
        <w:rPr>
          <w:rFonts w:eastAsia="SimSun" w:cstheme="minorBidi"/>
          <w:noProof/>
          <w:color w:val="auto"/>
          <w:sz w:val="22"/>
          <w:szCs w:val="22"/>
          <w:lang w:eastAsia="en-US"/>
        </w:rPr>
        <w:t xml:space="preserve"> </w:t>
      </w:r>
    </w:p>
    <w:p w14:paraId="01D62155" w14:textId="0EC96A10" w:rsidR="00090C9C" w:rsidRDefault="00090C9C" w:rsidP="008B2FB8">
      <w:pPr>
        <w:pStyle w:val="a2"/>
      </w:pPr>
    </w:p>
    <w:p w14:paraId="5FF6936C" w14:textId="11827C24" w:rsidR="00090C9C" w:rsidRDefault="00090C9C" w:rsidP="008B2FB8">
      <w:pPr>
        <w:pStyle w:val="a2"/>
      </w:pPr>
    </w:p>
    <w:p w14:paraId="55E125C0" w14:textId="5B290C37" w:rsidR="00FE3982" w:rsidRDefault="00FE3982" w:rsidP="008B2FB8">
      <w:pPr>
        <w:pStyle w:val="a2"/>
      </w:pPr>
      <w:r>
        <w:br/>
      </w:r>
    </w:p>
    <w:p w14:paraId="6A1C4FAA" w14:textId="441A9F3F" w:rsidR="00090C9C" w:rsidRPr="00C14870" w:rsidRDefault="00FE3982" w:rsidP="00C14870">
      <w:pPr>
        <w:rPr>
          <w:rFonts w:eastAsia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sdt>
      <w:sdtPr>
        <w:rPr>
          <w:rFonts w:ascii="Times New Roman" w:eastAsia="Times New Roman" w:hAnsi="Times New Roman" w:cstheme="minorHAnsi"/>
          <w:color w:val="000000" w:themeColor="text1"/>
          <w:sz w:val="28"/>
          <w:lang w:eastAsia="ru-RU"/>
        </w:rPr>
        <w:tag w:val="CitaviBibliography"/>
        <w:id w:val="-395282538"/>
        <w:placeholder>
          <w:docPart w:val="DefaultPlaceholder_-1854013440"/>
        </w:placeholder>
      </w:sdtPr>
      <w:sdtEndPr/>
      <w:sdtContent>
        <w:p w14:paraId="301A45C4" w14:textId="77777777" w:rsidR="00983B76" w:rsidRPr="00090C9C" w:rsidRDefault="004021A3" w:rsidP="00090C9C">
          <w:pPr>
            <w:pStyle w:val="af0"/>
            <w:rPr>
              <w:rStyle w:val="13"/>
              <w:rFonts w:eastAsia="SimSun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983B76" w:rsidRPr="00090C9C">
            <w:rPr>
              <w:rStyle w:val="13"/>
              <w:rFonts w:eastAsia="SimSun"/>
            </w:rPr>
            <w:t>Список литературы</w:t>
          </w:r>
        </w:p>
        <w:p w14:paraId="473861B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141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141"/>
        <w:p w14:paraId="3A019A8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142" w:name="_CTVL001ae62df1c2426409396dee33b3c34f31c"/>
          <w:r w:rsidRPr="00983B7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, 1991.</w:t>
          </w:r>
        </w:p>
        <w:bookmarkEnd w:id="142"/>
        <w:p w14:paraId="2D2B864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143" w:name="_CTVL0010b5c196a7662405c85dc864fb3134b46"/>
          <w:r w:rsidRPr="00983B7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143"/>
        <w:p w14:paraId="65FD37D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144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144"/>
        <w:p w14:paraId="21D2228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145" w:name="_CTVL001ab75b46309be4ee5b38c04fd1e949d34"/>
          <w:r w:rsidRPr="00983B7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145"/>
        <w:p w14:paraId="6314AB5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146" w:name="_CTVL001b8a662bd057c4565858afb9872ef0c97"/>
          <w:r w:rsidRPr="00983B76">
            <w:rPr>
              <w:lang w:val="en-US"/>
            </w:rPr>
            <w:t>Decker, C. / C. Decker // Progr. Polym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146"/>
        <w:p w14:paraId="286E59CC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147" w:name="_CTVL0011b6dea1e39f14210ba312914715a2ca3"/>
          <w:r w:rsidRPr="00983B7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47"/>
        <w:p w14:paraId="26B5253D" w14:textId="77777777" w:rsidR="00983B76" w:rsidRDefault="00983B76" w:rsidP="00983B76">
          <w:pPr>
            <w:pStyle w:val="CitaviBibliographyEntry"/>
          </w:pPr>
          <w:r>
            <w:t>8.</w:t>
          </w:r>
          <w:r>
            <w:tab/>
          </w:r>
          <w:bookmarkStart w:id="148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48"/>
        <w:p w14:paraId="4D92387D" w14:textId="77777777" w:rsidR="00983B76" w:rsidRDefault="00983B76" w:rsidP="00983B76">
          <w:pPr>
            <w:pStyle w:val="CitaviBibliographyEntry"/>
          </w:pPr>
          <w:r>
            <w:t>9.</w:t>
          </w:r>
          <w:r>
            <w:tab/>
          </w:r>
          <w:bookmarkStart w:id="149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49"/>
        <w:p w14:paraId="6C3C374A" w14:textId="77777777" w:rsidR="00983B76" w:rsidRDefault="00983B76" w:rsidP="00983B76">
          <w:pPr>
            <w:pStyle w:val="CitaviBibliographyEntry"/>
          </w:pPr>
          <w:r>
            <w:t>10.</w:t>
          </w:r>
          <w:r>
            <w:tab/>
          </w:r>
          <w:bookmarkStart w:id="150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50"/>
        <w:p w14:paraId="6123E7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151" w:name="_CTVL001e4e1075c163148a4b6c393bf8f1ae526"/>
          <w:r w:rsidRPr="00983B76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151"/>
        <w:p w14:paraId="4368B88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152" w:name="_CTVL00198c3e1594c2e482ba8fe39b76468e87f"/>
          <w:r w:rsidRPr="00983B76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152"/>
        <w:p w14:paraId="724AFA67" w14:textId="77777777" w:rsidR="00983B76" w:rsidRDefault="00983B76" w:rsidP="00983B76">
          <w:pPr>
            <w:pStyle w:val="CitaviBibliographyEntry"/>
          </w:pPr>
          <w:r>
            <w:t>13.</w:t>
          </w:r>
          <w:r>
            <w:tab/>
          </w:r>
          <w:bookmarkStart w:id="153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53"/>
        <w:p w14:paraId="6AD016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154" w:name="_CTVL0015042abb9e2344c32b864ac209cc9040b"/>
          <w:r w:rsidRPr="00983B7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154"/>
        <w:p w14:paraId="42E8B99A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155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155"/>
        <w:p w14:paraId="1763B13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156" w:name="_CTVL0018a1ae8a3bf9a45698c73307aa964a900"/>
          <w:r w:rsidRPr="00983B7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156"/>
        <w:p w14:paraId="12117FAB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17.</w:t>
          </w:r>
          <w:r w:rsidRPr="00983B76">
            <w:rPr>
              <w:lang w:val="en-US"/>
            </w:rPr>
            <w:tab/>
          </w:r>
          <w:bookmarkStart w:id="157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57"/>
        <w:p w14:paraId="3D3D5834" w14:textId="77777777" w:rsidR="00983B76" w:rsidRDefault="00983B76" w:rsidP="00983B76">
          <w:pPr>
            <w:pStyle w:val="CitaviBibliographyEntry"/>
          </w:pPr>
          <w:r>
            <w:t>18.</w:t>
          </w:r>
          <w:r>
            <w:tab/>
          </w:r>
          <w:bookmarkStart w:id="158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58"/>
        <w:p w14:paraId="5DE3C55E" w14:textId="77777777" w:rsidR="00983B76" w:rsidRDefault="00983B76" w:rsidP="00983B76">
          <w:pPr>
            <w:pStyle w:val="CitaviBibliographyEntry"/>
          </w:pPr>
          <w:r>
            <w:t>19.</w:t>
          </w:r>
          <w:r>
            <w:tab/>
          </w:r>
          <w:bookmarkStart w:id="159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59"/>
        <w:p w14:paraId="2B71CA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160" w:name="_CTVL001367e67b3d3c14dbab8d1d6323d13ec85"/>
          <w:r w:rsidRPr="00983B7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160"/>
        <w:p w14:paraId="625B0625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161" w:name="_CTVL0016f889ecb1b854275990058cd4f0e21a1"/>
          <w:r w:rsidRPr="00983B7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161"/>
        <w:p w14:paraId="3E02C3D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162" w:name="_CTVL0011182372a473a429fb8f0d76476df6b09"/>
          <w:r w:rsidRPr="00983B76">
            <w:rPr>
              <w:lang w:val="en-US"/>
            </w:rPr>
            <w:t xml:space="preserve">Photochemical Reactions of Coenzyme PQQ (Pyrroloquinolinequinone) and Analogues with Benzyl Alcohol Derivatives via Photoinduced Electron Transfer / S. Fukuzumi, S. Itoh, T. </w:t>
          </w:r>
          <w:r w:rsidRPr="00983B76">
            <w:rPr>
              <w:lang w:val="en-US"/>
            </w:rPr>
            <w:lastRenderedPageBreak/>
            <w:t>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162"/>
        <w:p w14:paraId="0A72131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63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163"/>
        <w:p w14:paraId="5190F355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164" w:name="_CTVL00182a4675bc8fc493a91f5a4e9de63f503"/>
          <w:r w:rsidRPr="00983B7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164"/>
        <w:p w14:paraId="283992B6" w14:textId="77777777" w:rsidR="00983B76" w:rsidRDefault="00983B76" w:rsidP="00983B76">
          <w:pPr>
            <w:pStyle w:val="CitaviBibliographyEntry"/>
          </w:pPr>
          <w:r>
            <w:t>25.</w:t>
          </w:r>
          <w:r>
            <w:tab/>
          </w:r>
          <w:bookmarkStart w:id="165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65"/>
        <w:p w14:paraId="170ED744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166" w:name="_CTVL001e8b5474b67e14347bf61d83bfcb294be"/>
          <w:r w:rsidRPr="00983B7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6"/>
        <w:p w14:paraId="0295EC5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167" w:name="_CTVL0017780c177f7a84040b233caa3a173ca5c"/>
          <w:r w:rsidRPr="00983B7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167"/>
        <w:p w14:paraId="04FA8BC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168" w:name="_CTVL0013ba6da625dcb48eb92d602275be4e3b0"/>
          <w:r w:rsidRPr="00983B7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168"/>
        <w:p w14:paraId="316E54EC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9.</w:t>
          </w:r>
          <w:r w:rsidRPr="00983B76">
            <w:rPr>
              <w:lang w:val="en-US"/>
            </w:rPr>
            <w:tab/>
          </w:r>
          <w:bookmarkStart w:id="169" w:name="_CTVL001e2e3ff0a3f444252876f32760ae81dcc"/>
          <w:r w:rsidRPr="00983B7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169"/>
        <w:p w14:paraId="010B014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170" w:name="_CTVL001e38ff760cb1346c5ad4d92b07adbd62e"/>
          <w:r w:rsidRPr="00983B7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170"/>
        <w:p w14:paraId="2F1B7E1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171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171"/>
        <w:p w14:paraId="31CBD18E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172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172"/>
        <w:p w14:paraId="2D102F5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173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173"/>
        <w:p w14:paraId="4E561D12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174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74"/>
        <w:p w14:paraId="29DD4AA4" w14:textId="77777777" w:rsidR="00983B76" w:rsidRDefault="00983B76" w:rsidP="00983B76">
          <w:pPr>
            <w:pStyle w:val="CitaviBibliographyEntry"/>
          </w:pPr>
          <w:r>
            <w:t>35.</w:t>
          </w:r>
          <w:r>
            <w:tab/>
          </w:r>
          <w:bookmarkStart w:id="175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75"/>
        <w:p w14:paraId="17FD589A" w14:textId="77777777" w:rsidR="00983B76" w:rsidRDefault="00983B76" w:rsidP="00983B76">
          <w:pPr>
            <w:pStyle w:val="CitaviBibliographyEntry"/>
          </w:pPr>
          <w:r>
            <w:t>36.</w:t>
          </w:r>
          <w:r>
            <w:tab/>
          </w:r>
          <w:bookmarkStart w:id="176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6"/>
        <w:p w14:paraId="0E856FB3" w14:textId="77777777" w:rsidR="00983B76" w:rsidRDefault="00983B76" w:rsidP="00983B76">
          <w:pPr>
            <w:pStyle w:val="CitaviBibliographyEntry"/>
          </w:pPr>
          <w:r>
            <w:t>37.</w:t>
          </w:r>
          <w:r>
            <w:tab/>
          </w:r>
          <w:bookmarkStart w:id="177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77"/>
        <w:p w14:paraId="208B4166" w14:textId="77777777" w:rsidR="00983B76" w:rsidRDefault="00983B76" w:rsidP="00983B76">
          <w:pPr>
            <w:pStyle w:val="CitaviBibliographyEntry"/>
          </w:pPr>
          <w:r>
            <w:t>38.</w:t>
          </w:r>
          <w:r>
            <w:tab/>
          </w:r>
          <w:bookmarkStart w:id="178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78"/>
        <w:p w14:paraId="5E2B886E" w14:textId="77777777" w:rsidR="00983B76" w:rsidRDefault="00983B76" w:rsidP="00983B76">
          <w:pPr>
            <w:pStyle w:val="CitaviBibliographyEntry"/>
          </w:pPr>
          <w:r>
            <w:t>39.</w:t>
          </w:r>
          <w:r>
            <w:tab/>
          </w:r>
          <w:bookmarkStart w:id="179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79"/>
        <w:p w14:paraId="7B1E378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40.</w:t>
          </w:r>
          <w:r w:rsidRPr="00983B76">
            <w:rPr>
              <w:lang w:val="en-US"/>
            </w:rPr>
            <w:tab/>
          </w:r>
          <w:bookmarkStart w:id="180" w:name="_CTVL001e168b0b1a54a4626bcfb86f5335c7022"/>
          <w:r w:rsidRPr="00983B7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Acta Chemica Scandinavica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180"/>
        <w:p w14:paraId="596B76E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181" w:name="_CTVL0013f569039d7574f2699fd98e7895d2420"/>
          <w:r w:rsidRPr="00983B7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181"/>
        <w:p w14:paraId="3346BC3A" w14:textId="77777777" w:rsidR="00983B76" w:rsidRDefault="00983B76" w:rsidP="00983B76">
          <w:pPr>
            <w:pStyle w:val="CitaviBibliographyEntry"/>
          </w:pPr>
          <w:r>
            <w:t>42.</w:t>
          </w:r>
          <w:r>
            <w:tab/>
          </w:r>
          <w:bookmarkStart w:id="182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82"/>
        <w:p w14:paraId="40715E9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3.</w:t>
          </w:r>
          <w:r w:rsidRPr="00983B76">
            <w:rPr>
              <w:lang w:val="en-US"/>
            </w:rPr>
            <w:tab/>
          </w:r>
          <w:bookmarkStart w:id="183" w:name="_CTVL0016c830ab137f4475baf959fab7653f87a"/>
          <w:r w:rsidRPr="00983B7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83"/>
        <w:p w14:paraId="03C7C017" w14:textId="77777777" w:rsidR="00983B76" w:rsidRDefault="00983B76" w:rsidP="00983B76">
          <w:pPr>
            <w:pStyle w:val="CitaviBibliographyEntry"/>
          </w:pPr>
          <w:r>
            <w:t>44.</w:t>
          </w:r>
          <w:r>
            <w:tab/>
          </w:r>
          <w:bookmarkStart w:id="184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84"/>
        <w:p w14:paraId="71C6CD2F" w14:textId="77777777" w:rsidR="00983B76" w:rsidRDefault="00983B76" w:rsidP="00983B76">
          <w:pPr>
            <w:pStyle w:val="CitaviBibliographyEntry"/>
          </w:pPr>
          <w:r>
            <w:t>45.</w:t>
          </w:r>
          <w:r>
            <w:tab/>
          </w:r>
          <w:bookmarkStart w:id="185" w:name="_CTVL001cc9a1948cb1b469e8f570cd19d87d6d4"/>
          <w:r>
            <w:t>Киреев В.В. Высокомолекулярные соединения / Киреев В.В., 1992.</w:t>
          </w:r>
        </w:p>
        <w:bookmarkEnd w:id="185"/>
        <w:p w14:paraId="093B576D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186" w:name="_CTVL00159c14e423e734007b7d215404832d91e"/>
          <w:r w:rsidRPr="00983B7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186"/>
        <w:p w14:paraId="0594635A" w14:textId="77777777" w:rsidR="00983B76" w:rsidRDefault="00983B76" w:rsidP="00983B76">
          <w:pPr>
            <w:pStyle w:val="CitaviBibliographyEntry"/>
          </w:pPr>
          <w:r>
            <w:t>47.</w:t>
          </w:r>
          <w:r>
            <w:tab/>
          </w:r>
          <w:bookmarkStart w:id="187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7"/>
        <w:p w14:paraId="7E035174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188" w:name="_CTVL001abc0ac456e3c429f9dbc45ff8bde9b4b"/>
          <w:r w:rsidRPr="00983B76">
            <w:rPr>
              <w:lang w:val="en-US"/>
            </w:rPr>
            <w:t>Elias, H.-G. Makromoleküle / H.-G. Elias. – Weinheim, Chichester: Wiley-VCH, 1999-2003. – 4 volumes.</w:t>
          </w:r>
        </w:p>
        <w:bookmarkEnd w:id="188"/>
        <w:p w14:paraId="592AB4A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189" w:name="_CTVL001f3c47a0aa1c04419ab440bd2596d520a"/>
          <w:r w:rsidRPr="00983B7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89"/>
        <w:p w14:paraId="0033C1B1" w14:textId="77777777" w:rsidR="00983B76" w:rsidRDefault="00983B76" w:rsidP="00983B76">
          <w:pPr>
            <w:pStyle w:val="CitaviBibliographyEntry"/>
          </w:pPr>
          <w:r>
            <w:t>50.</w:t>
          </w:r>
          <w:r>
            <w:tab/>
          </w:r>
          <w:bookmarkStart w:id="190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190"/>
        <w:p w14:paraId="623E41B4" w14:textId="77777777" w:rsidR="00983B76" w:rsidRDefault="00983B76" w:rsidP="00983B76">
          <w:pPr>
            <w:pStyle w:val="CitaviBibliographyEntry"/>
          </w:pPr>
          <w:r>
            <w:t>51.</w:t>
          </w:r>
          <w:r>
            <w:tab/>
          </w:r>
          <w:bookmarkStart w:id="191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91"/>
        <w:p w14:paraId="220DEF01" w14:textId="77777777" w:rsidR="00983B76" w:rsidRDefault="00983B76" w:rsidP="00983B76">
          <w:pPr>
            <w:pStyle w:val="CitaviBibliographyEntry"/>
          </w:pPr>
          <w:r>
            <w:t>52.</w:t>
          </w:r>
          <w:r>
            <w:tab/>
          </w:r>
          <w:bookmarkStart w:id="192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92"/>
        <w:p w14:paraId="4A474FDF" w14:textId="77777777" w:rsidR="00983B76" w:rsidRDefault="00983B76" w:rsidP="00983B76">
          <w:pPr>
            <w:pStyle w:val="CitaviBibliographyEntry"/>
          </w:pPr>
          <w:r>
            <w:t>53.</w:t>
          </w:r>
          <w:r>
            <w:tab/>
          </w:r>
          <w:bookmarkStart w:id="193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93"/>
        <w:p w14:paraId="51A3D8E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194" w:name="_CTVL0017c21c809c7b34edbbeb1dbcde00a753a"/>
          <w:r w:rsidRPr="00983B7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94"/>
        <w:p w14:paraId="7311356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195" w:name="_CTVL001ab6d0e4e9680468b8aaf80297df161cd"/>
          <w:r w:rsidRPr="00983B7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195"/>
        <w:p w14:paraId="0809E21B" w14:textId="77777777" w:rsidR="00983B76" w:rsidRDefault="00983B76" w:rsidP="00983B76">
          <w:pPr>
            <w:pStyle w:val="CitaviBibliographyEntry"/>
          </w:pPr>
          <w:r>
            <w:t>56.</w:t>
          </w:r>
          <w:r>
            <w:tab/>
          </w:r>
          <w:bookmarkStart w:id="196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96"/>
        <w:p w14:paraId="23411292" w14:textId="77777777" w:rsidR="00983B76" w:rsidRDefault="00983B76" w:rsidP="00983B76">
          <w:pPr>
            <w:pStyle w:val="CitaviBibliographyEntry"/>
          </w:pPr>
          <w:r>
            <w:t>57.</w:t>
          </w:r>
          <w:r>
            <w:tab/>
          </w:r>
          <w:bookmarkStart w:id="197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7"/>
        <w:p w14:paraId="42B11959" w14:textId="77777777" w:rsidR="00983B76" w:rsidRDefault="00983B76" w:rsidP="00983B76">
          <w:pPr>
            <w:pStyle w:val="CitaviBibliographyEntry"/>
          </w:pPr>
          <w:r>
            <w:t>58.</w:t>
          </w:r>
          <w:r>
            <w:tab/>
          </w:r>
          <w:bookmarkStart w:id="198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98"/>
        <w:p w14:paraId="48D07714" w14:textId="77777777" w:rsidR="00983B76" w:rsidRDefault="00983B76" w:rsidP="00983B76">
          <w:pPr>
            <w:pStyle w:val="CitaviBibliographyEntry"/>
          </w:pPr>
          <w:r>
            <w:t>59.</w:t>
          </w:r>
          <w:r>
            <w:tab/>
          </w:r>
          <w:bookmarkStart w:id="199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9"/>
        <w:p w14:paraId="28FFB54A" w14:textId="77777777" w:rsidR="00983B76" w:rsidRDefault="00983B76" w:rsidP="00983B76">
          <w:pPr>
            <w:pStyle w:val="CitaviBibliographyEntry"/>
          </w:pPr>
          <w:r>
            <w:t>60.</w:t>
          </w:r>
          <w:r>
            <w:tab/>
          </w:r>
          <w:bookmarkStart w:id="200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00"/>
        <w:p w14:paraId="0501135C" w14:textId="77777777" w:rsidR="00983B76" w:rsidRDefault="00983B76" w:rsidP="00983B76">
          <w:pPr>
            <w:pStyle w:val="CitaviBibliographyEntry"/>
          </w:pPr>
          <w:r>
            <w:t>61.</w:t>
          </w:r>
          <w:r>
            <w:tab/>
          </w:r>
          <w:bookmarkStart w:id="201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01"/>
        <w:p w14:paraId="56D4845B" w14:textId="77777777" w:rsidR="00983B76" w:rsidRDefault="00983B76" w:rsidP="00983B76">
          <w:pPr>
            <w:pStyle w:val="CitaviBibliographyEntry"/>
          </w:pPr>
          <w:r>
            <w:t>62.</w:t>
          </w:r>
          <w:r>
            <w:tab/>
          </w:r>
          <w:bookmarkStart w:id="202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02"/>
        <w:p w14:paraId="37F89D1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63.</w:t>
          </w:r>
          <w:r w:rsidRPr="00983B76">
            <w:rPr>
              <w:lang w:val="en-US"/>
            </w:rPr>
            <w:tab/>
          </w:r>
          <w:bookmarkStart w:id="203" w:name="_CTVL0010b56564199754e62bb0829457e16fdf2"/>
          <w:r w:rsidRPr="00983B7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03"/>
        <w:p w14:paraId="43B87B1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04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04"/>
        <w:p w14:paraId="20AFD23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05" w:name="_CTVL00123786719e4e74060a52dd6d5a04bbf83"/>
          <w:r w:rsidRPr="00983B7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05"/>
        <w:p w14:paraId="25B13125" w14:textId="2033013E" w:rsidR="004021A3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06" w:name="_CTVL0011ed0dec2a5e6408bb3deafe782c9dea5"/>
          <w:r w:rsidRPr="00983B7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06"/>
          <w:r w:rsidRPr="00983B76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983B76" w:rsidRDefault="004021A3" w:rsidP="004021A3">
      <w:pPr>
        <w:rPr>
          <w:lang w:val="en-US"/>
        </w:rPr>
      </w:pPr>
    </w:p>
    <w:sectPr w:rsidR="004021A3" w:rsidRPr="00983B76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1" w:author="HOME" w:date="2024-05-13T03:02:00Z" w:initials="H">
    <w:p w14:paraId="7FE34F9F" w14:textId="6A7E53C5" w:rsidR="000D08D2" w:rsidRDefault="000D08D2">
      <w:pPr>
        <w:pStyle w:val="af7"/>
      </w:pPr>
      <w:r>
        <w:rPr>
          <w:rStyle w:val="af6"/>
        </w:rPr>
        <w:annotationRef/>
      </w:r>
      <w:r>
        <w:t>добавил</w:t>
      </w:r>
    </w:p>
  </w:comment>
  <w:comment w:id="4" w:author="HOME" w:date="2023-05-27T22:53:00Z" w:initials="H">
    <w:p w14:paraId="3A602C82" w14:textId="77777777" w:rsidR="000D08D2" w:rsidRDefault="000D08D2" w:rsidP="00D65AD5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0" w:author="HOME" w:date="2024-05-08T03:42:00Z" w:initials="H">
    <w:p w14:paraId="3CF9272E" w14:textId="3D84D75E" w:rsidR="000D08D2" w:rsidRPr="009F5E5B" w:rsidRDefault="000D08D2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16" w:author="HOME" w:date="2024-05-07T11:38:00Z" w:initials="H">
    <w:p w14:paraId="34145D2B" w14:textId="77777777" w:rsidR="000D08D2" w:rsidRDefault="000D08D2" w:rsidP="0055799F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17" w:author="HOME" w:date="2024-05-07T14:06:00Z" w:initials="H">
    <w:p w14:paraId="4D617065" w14:textId="1080B38A" w:rsidR="000D08D2" w:rsidRDefault="000D08D2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19" w:author="STRANGER" w:date="2023-12-26T14:08:00Z" w:initials="S">
    <w:p w14:paraId="6C917548" w14:textId="77777777" w:rsidR="000D08D2" w:rsidRDefault="000D08D2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3" w:author="HOME" w:date="2024-04-21T17:30:00Z" w:initials="H">
    <w:p w14:paraId="67B575B7" w14:textId="77777777" w:rsidR="000D08D2" w:rsidRDefault="000D08D2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26" w:author="HOME" w:date="2024-04-21T16:16:00Z" w:initials="H">
    <w:p w14:paraId="3771DE06" w14:textId="77777777" w:rsidR="000D08D2" w:rsidRDefault="000D08D2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</w:t>
      </w:r>
      <w:proofErr w:type="spellStart"/>
      <w:r>
        <w:t>ISBN</w:t>
      </w:r>
      <w:proofErr w:type="spellEnd"/>
      <w:r>
        <w:t xml:space="preserve"> 978-5-7996-2098-1</w:t>
      </w:r>
    </w:p>
  </w:comment>
  <w:comment w:id="27" w:author="HOME" w:date="2024-04-21T18:52:00Z" w:initials="H">
    <w:p w14:paraId="265F5F47" w14:textId="77777777" w:rsidR="000D08D2" w:rsidRPr="00464025" w:rsidRDefault="000D08D2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2" w:author="HOME" w:date="2024-04-21T17:25:00Z" w:initials="H">
    <w:p w14:paraId="33D6EB21" w14:textId="77777777" w:rsidR="000D08D2" w:rsidRDefault="000D08D2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</w:t>
      </w:r>
      <w:proofErr w:type="spellStart"/>
      <w:r>
        <w:t>ISBN</w:t>
      </w:r>
      <w:proofErr w:type="spellEnd"/>
      <w:r>
        <w:t xml:space="preserve"> 978-5-7996-2098-1</w:t>
      </w:r>
    </w:p>
    <w:p w14:paraId="57071DA4" w14:textId="77777777" w:rsidR="000D08D2" w:rsidRDefault="000D08D2" w:rsidP="00FB0E50">
      <w:pPr>
        <w:pStyle w:val="af7"/>
      </w:pPr>
    </w:p>
  </w:comment>
  <w:comment w:id="33" w:author="HOME" w:date="2024-04-21T17:55:00Z" w:initials="H">
    <w:p w14:paraId="4708EF73" w14:textId="77777777" w:rsidR="000D08D2" w:rsidRDefault="000D08D2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41" w:author="HOME" w:date="2024-05-08T03:30:00Z" w:initials="H">
    <w:p w14:paraId="7972529F" w14:textId="6471D69C" w:rsidR="000D08D2" w:rsidRDefault="000D08D2">
      <w:pPr>
        <w:pStyle w:val="af7"/>
      </w:pPr>
      <w:r>
        <w:rPr>
          <w:rStyle w:val="af6"/>
        </w:rPr>
        <w:annotationRef/>
      </w:r>
      <w:r>
        <w:t>это мы не изучаем экспериментально</w:t>
      </w:r>
    </w:p>
  </w:comment>
  <w:comment w:id="48" w:author="HOME" w:date="2024-05-13T03:08:00Z" w:initials="H">
    <w:p w14:paraId="6C4BFAEF" w14:textId="1F4B6566" w:rsidR="000D08D2" w:rsidRDefault="000D08D2">
      <w:pPr>
        <w:pStyle w:val="af7"/>
      </w:pPr>
      <w:r>
        <w:rPr>
          <w:rStyle w:val="af6"/>
        </w:rPr>
        <w:annotationRef/>
      </w:r>
      <w:r>
        <w:t xml:space="preserve">Нормальная </w:t>
      </w:r>
      <w:proofErr w:type="spellStart"/>
      <w:r>
        <w:t>формулировака</w:t>
      </w:r>
      <w:proofErr w:type="spellEnd"/>
      <w:r>
        <w:t>?</w:t>
      </w:r>
    </w:p>
  </w:comment>
  <w:comment w:id="51" w:author="HOME" w:date="2024-05-13T03:10:00Z" w:initials="H">
    <w:p w14:paraId="72A3789A" w14:textId="436AC764" w:rsidR="000D08D2" w:rsidRDefault="000D08D2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58" w:author="HOME" w:date="2024-05-01T21:02:00Z" w:initials="H">
    <w:p w14:paraId="0BD73195" w14:textId="3EF05706" w:rsidR="000D08D2" w:rsidRDefault="000D08D2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67" w:author="HOME" w:date="2024-05-02T06:58:00Z" w:initials="H">
    <w:p w14:paraId="6C399684" w14:textId="77777777" w:rsidR="000D08D2" w:rsidRDefault="000D08D2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70" w:author="HOME" w:date="2024-05-02T06:20:00Z" w:initials="H">
    <w:p w14:paraId="2610DF01" w14:textId="05157A33" w:rsidR="000D08D2" w:rsidRDefault="000D08D2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76" w:author="HOME" w:date="2024-05-13T03:14:00Z" w:initials="H">
    <w:p w14:paraId="73FAAD83" w14:textId="36F32BCE" w:rsidR="000D08D2" w:rsidRDefault="000D08D2">
      <w:pPr>
        <w:pStyle w:val="af7"/>
      </w:pPr>
      <w:r>
        <w:rPr>
          <w:rStyle w:val="af6"/>
        </w:rPr>
        <w:annotationRef/>
      </w:r>
      <w:r>
        <w:t>Может лучше метиламин радикалы?</w:t>
      </w:r>
    </w:p>
  </w:comment>
  <w:comment w:id="80" w:author="HOME" w:date="2024-05-05T00:35:00Z" w:initials="H">
    <w:p w14:paraId="322349C0" w14:textId="77777777" w:rsidR="000D08D2" w:rsidRDefault="000D08D2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81" w:author="HOME" w:date="2024-05-05T00:53:00Z" w:initials="H">
    <w:p w14:paraId="0ED1092B" w14:textId="77777777" w:rsidR="000D08D2" w:rsidRDefault="000D08D2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88" w:author="HOME" w:date="2024-05-04T16:30:00Z" w:initials="H">
    <w:p w14:paraId="68371479" w14:textId="334FFA85" w:rsidR="000D08D2" w:rsidRDefault="000D08D2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91" w:author="HOME" w:date="2023-05-27T23:17:00Z" w:initials="H">
    <w:p w14:paraId="5F181F65" w14:textId="77777777" w:rsidR="000D08D2" w:rsidRDefault="000D08D2" w:rsidP="00D624F4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92" w:author="HOME" w:date="2024-05-13T03:18:00Z" w:initials="H">
    <w:p w14:paraId="6C0B6587" w14:textId="1DAE4E91" w:rsidR="000D08D2" w:rsidRDefault="000D08D2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96" w:author="HOME" w:date="2024-05-13T03:19:00Z" w:initials="H">
    <w:p w14:paraId="2E3127A2" w14:textId="6610CE80" w:rsidR="000D08D2" w:rsidRDefault="000D08D2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98" w:author="HOME" w:date="2024-05-08T03:43:00Z" w:initials="H">
    <w:p w14:paraId="2C470ECF" w14:textId="1C3C4183" w:rsidR="000D08D2" w:rsidRDefault="000D08D2">
      <w:pPr>
        <w:pStyle w:val="af7"/>
      </w:pPr>
      <w:r>
        <w:rPr>
          <w:rStyle w:val="af6"/>
        </w:rPr>
        <w:annotationRef/>
      </w:r>
      <w:proofErr w:type="spellStart"/>
      <w:r>
        <w:t>Квадратичый</w:t>
      </w:r>
      <w:proofErr w:type="spellEnd"/>
      <w:r>
        <w:t xml:space="preserve"> обрыв в 1 константу, линейный найти</w:t>
      </w:r>
    </w:p>
  </w:comment>
  <w:comment w:id="101" w:author="HOME" w:date="2024-05-08T03:39:00Z" w:initials="H">
    <w:p w14:paraId="0AFDDEDA" w14:textId="3A8DBC12" w:rsidR="000D08D2" w:rsidRDefault="000D08D2">
      <w:pPr>
        <w:pStyle w:val="af7"/>
      </w:pPr>
      <w:r>
        <w:rPr>
          <w:rStyle w:val="af6"/>
        </w:rPr>
        <w:annotationRef/>
      </w:r>
      <w:r>
        <w:t>инфа</w:t>
      </w:r>
    </w:p>
  </w:comment>
  <w:comment w:id="122" w:author="HOME" w:date="2023-05-27T23:19:00Z" w:initials="H">
    <w:p w14:paraId="609C7E1C" w14:textId="77777777" w:rsidR="000D08D2" w:rsidRDefault="000D08D2" w:rsidP="00983B76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28" w:author="HOME" w:date="2024-04-30T23:56:00Z" w:initials="H">
    <w:p w14:paraId="52F01F51" w14:textId="77777777" w:rsidR="000D08D2" w:rsidRDefault="000D08D2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29" w:author="HOME" w:date="2024-05-12T15:35:00Z" w:initials="H">
    <w:p w14:paraId="5053FD8D" w14:textId="69DA9DBD" w:rsidR="000D08D2" w:rsidRDefault="000D08D2">
      <w:pPr>
        <w:pStyle w:val="af7"/>
      </w:pPr>
      <w:r>
        <w:rPr>
          <w:rStyle w:val="af6"/>
        </w:rPr>
        <w:annotationRef/>
      </w:r>
      <w:r>
        <w:t xml:space="preserve">таблица с </w:t>
      </w:r>
      <w:proofErr w:type="spellStart"/>
      <w:r>
        <w:t>коснтантами</w:t>
      </w:r>
      <w:proofErr w:type="spellEnd"/>
    </w:p>
  </w:comment>
  <w:comment w:id="133" w:author="HOME" w:date="2024-05-13T02:53:00Z" w:initials="H">
    <w:p w14:paraId="15002CA3" w14:textId="2FC084B2" w:rsidR="000D08D2" w:rsidRDefault="000D08D2">
      <w:pPr>
        <w:pStyle w:val="af7"/>
      </w:pPr>
      <w:r>
        <w:rPr>
          <w:rStyle w:val="af6"/>
        </w:rPr>
        <w:annotationRef/>
      </w:r>
      <w:r>
        <w:t>возможно удалить</w:t>
      </w:r>
    </w:p>
  </w:comment>
  <w:comment w:id="134" w:author="HOME" w:date="2024-04-20T17:02:00Z" w:initials="H">
    <w:p w14:paraId="564FD14D" w14:textId="77777777" w:rsidR="000D08D2" w:rsidRDefault="000D08D2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40" w:author="HOME" w:date="2024-05-13T04:36:00Z" w:initials="H">
    <w:p w14:paraId="05AC125A" w14:textId="77345890" w:rsidR="00400D9A" w:rsidRPr="00400D9A" w:rsidRDefault="00400D9A">
      <w:pPr>
        <w:pStyle w:val="af7"/>
      </w:pPr>
      <w:r>
        <w:rPr>
          <w:rStyle w:val="af6"/>
        </w:rPr>
        <w:annotationRef/>
      </w:r>
      <w:r>
        <w:t>Нет четких данных по константам для мономеров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FE34F9F" w15:done="0"/>
  <w15:commentEx w15:paraId="3A602C82" w15:done="0"/>
  <w15:commentEx w15:paraId="3CF9272E" w15:done="0"/>
  <w15:commentEx w15:paraId="34145D2B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7972529F" w15:done="0"/>
  <w15:commentEx w15:paraId="6C4BFAEF" w15:done="0"/>
  <w15:commentEx w15:paraId="72A3789A" w15:done="0"/>
  <w15:commentEx w15:paraId="0BD73195" w15:done="0"/>
  <w15:commentEx w15:paraId="6C399684" w15:done="0"/>
  <w15:commentEx w15:paraId="2610DF01" w15:done="0"/>
  <w15:commentEx w15:paraId="73FAAD83" w15:done="0"/>
  <w15:commentEx w15:paraId="322349C0" w15:done="0"/>
  <w15:commentEx w15:paraId="0ED1092B" w15:done="0"/>
  <w15:commentEx w15:paraId="68371479" w15:done="0"/>
  <w15:commentEx w15:paraId="5F181F65" w15:done="0"/>
  <w15:commentEx w15:paraId="6C0B6587" w15:done="0"/>
  <w15:commentEx w15:paraId="2E3127A2" w15:done="0"/>
  <w15:commentEx w15:paraId="2C470ECF" w15:done="0"/>
  <w15:commentEx w15:paraId="0AFDDEDA" w15:done="0"/>
  <w15:commentEx w15:paraId="609C7E1C" w15:done="0"/>
  <w15:commentEx w15:paraId="52F01F51" w15:done="0"/>
  <w15:commentEx w15:paraId="5053FD8D" w15:done="0"/>
  <w15:commentEx w15:paraId="15002CA3" w15:done="0"/>
  <w15:commentEx w15:paraId="564FD14D" w15:done="0"/>
  <w15:commentEx w15:paraId="05AC125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FE34F9F" w16cid:durableId="29EC0153"/>
  <w16cid:commentId w16cid:paraId="3A602C82" w16cid:durableId="281D0874"/>
  <w16cid:commentId w16cid:paraId="3CF9272E" w16cid:durableId="29E5733C"/>
  <w16cid:commentId w16cid:paraId="34145D2B" w16cid:durableId="29E49119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7972529F" w16cid:durableId="29E5704F"/>
  <w16cid:commentId w16cid:paraId="6C4BFAEF" w16cid:durableId="29EC02A1"/>
  <w16cid:commentId w16cid:paraId="72A3789A" w16cid:durableId="29EC0331"/>
  <w16cid:commentId w16cid:paraId="0BD73195" w16cid:durableId="29DD2C7A"/>
  <w16cid:commentId w16cid:paraId="6C399684" w16cid:durableId="29DDB81A"/>
  <w16cid:commentId w16cid:paraId="2610DF01" w16cid:durableId="29DDAF3A"/>
  <w16cid:commentId w16cid:paraId="73FAAD83" w16cid:durableId="29EC0404"/>
  <w16cid:commentId w16cid:paraId="322349C0" w16cid:durableId="29E152D1"/>
  <w16cid:commentId w16cid:paraId="0ED1092B" w16cid:durableId="29E15713"/>
  <w16cid:commentId w16cid:paraId="68371479" w16cid:durableId="29E0E142"/>
  <w16cid:commentId w16cid:paraId="5F181F65" w16cid:durableId="281D0E07"/>
  <w16cid:commentId w16cid:paraId="6C0B6587" w16cid:durableId="29EC0509"/>
  <w16cid:commentId w16cid:paraId="2E3127A2" w16cid:durableId="29EC053F"/>
  <w16cid:commentId w16cid:paraId="2C470ECF" w16cid:durableId="29E57372"/>
  <w16cid:commentId w16cid:paraId="0AFDDEDA" w16cid:durableId="29E57280"/>
  <w16cid:commentId w16cid:paraId="609C7E1C" w16cid:durableId="281D0E76"/>
  <w16cid:commentId w16cid:paraId="52F01F51" w16cid:durableId="29DC03BF"/>
  <w16cid:commentId w16cid:paraId="5053FD8D" w16cid:durableId="29EB605A"/>
  <w16cid:commentId w16cid:paraId="15002CA3" w16cid:durableId="29EBFF24"/>
  <w16cid:commentId w16cid:paraId="564FD14D" w16cid:durableId="29CE738A"/>
  <w16cid:commentId w16cid:paraId="05AC125A" w16cid:durableId="29EC1753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9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EC1226D"/>
    <w:multiLevelType w:val="hybridMultilevel"/>
    <w:tmpl w:val="EBE0B8BC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103CCF"/>
    <w:multiLevelType w:val="multilevel"/>
    <w:tmpl w:val="DB62CD32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5"/>
  </w:num>
  <w:num w:numId="2">
    <w:abstractNumId w:val="25"/>
  </w:num>
  <w:num w:numId="3">
    <w:abstractNumId w:val="25"/>
  </w:num>
  <w:num w:numId="4">
    <w:abstractNumId w:val="25"/>
  </w:num>
  <w:num w:numId="5">
    <w:abstractNumId w:val="11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19"/>
  </w:num>
  <w:num w:numId="11">
    <w:abstractNumId w:val="24"/>
  </w:num>
  <w:num w:numId="12">
    <w:abstractNumId w:val="17"/>
  </w:num>
  <w:num w:numId="13">
    <w:abstractNumId w:val="26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5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3"/>
  </w:num>
  <w:num w:numId="29">
    <w:abstractNumId w:val="21"/>
  </w:num>
  <w:num w:numId="30">
    <w:abstractNumId w:val="13"/>
  </w:num>
  <w:num w:numId="3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2"/>
  </w:num>
  <w:num w:numId="49">
    <w:abstractNumId w:val="12"/>
  </w:num>
  <w:num w:numId="5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1695F"/>
    <w:rsid w:val="0002558B"/>
    <w:rsid w:val="00025D16"/>
    <w:rsid w:val="0003468A"/>
    <w:rsid w:val="00036564"/>
    <w:rsid w:val="00037A0E"/>
    <w:rsid w:val="000534C7"/>
    <w:rsid w:val="000636AD"/>
    <w:rsid w:val="00065995"/>
    <w:rsid w:val="00070CB4"/>
    <w:rsid w:val="00072C8E"/>
    <w:rsid w:val="00076ADB"/>
    <w:rsid w:val="00084286"/>
    <w:rsid w:val="00084C50"/>
    <w:rsid w:val="00085FD0"/>
    <w:rsid w:val="00090C9C"/>
    <w:rsid w:val="000A6096"/>
    <w:rsid w:val="000A70BE"/>
    <w:rsid w:val="000C0D12"/>
    <w:rsid w:val="000C1A5C"/>
    <w:rsid w:val="000D08D2"/>
    <w:rsid w:val="000D2246"/>
    <w:rsid w:val="000D4956"/>
    <w:rsid w:val="000E1A1C"/>
    <w:rsid w:val="000E1E56"/>
    <w:rsid w:val="000E2856"/>
    <w:rsid w:val="000E3899"/>
    <w:rsid w:val="000F0C2C"/>
    <w:rsid w:val="000F3DBA"/>
    <w:rsid w:val="000F7A86"/>
    <w:rsid w:val="00100834"/>
    <w:rsid w:val="00104AEB"/>
    <w:rsid w:val="00106AED"/>
    <w:rsid w:val="00121867"/>
    <w:rsid w:val="00135E11"/>
    <w:rsid w:val="0015157D"/>
    <w:rsid w:val="00151AE6"/>
    <w:rsid w:val="0015511F"/>
    <w:rsid w:val="0016460D"/>
    <w:rsid w:val="001706B1"/>
    <w:rsid w:val="0018078D"/>
    <w:rsid w:val="00181538"/>
    <w:rsid w:val="00182F8F"/>
    <w:rsid w:val="00185797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747E7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F5"/>
    <w:rsid w:val="002E50FC"/>
    <w:rsid w:val="002F7CCE"/>
    <w:rsid w:val="003045FD"/>
    <w:rsid w:val="00315B54"/>
    <w:rsid w:val="0033372E"/>
    <w:rsid w:val="003411EB"/>
    <w:rsid w:val="003465F2"/>
    <w:rsid w:val="003519C5"/>
    <w:rsid w:val="003556B8"/>
    <w:rsid w:val="003624DA"/>
    <w:rsid w:val="00370121"/>
    <w:rsid w:val="003702EA"/>
    <w:rsid w:val="003813E5"/>
    <w:rsid w:val="00391860"/>
    <w:rsid w:val="003A3775"/>
    <w:rsid w:val="003B144A"/>
    <w:rsid w:val="003C4B53"/>
    <w:rsid w:val="003D0F4E"/>
    <w:rsid w:val="003D2F42"/>
    <w:rsid w:val="003D407A"/>
    <w:rsid w:val="003E3078"/>
    <w:rsid w:val="003E3772"/>
    <w:rsid w:val="003F32FE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5005"/>
    <w:rsid w:val="004668B1"/>
    <w:rsid w:val="00471089"/>
    <w:rsid w:val="004851CE"/>
    <w:rsid w:val="00486E89"/>
    <w:rsid w:val="00496D26"/>
    <w:rsid w:val="004A2373"/>
    <w:rsid w:val="004A4849"/>
    <w:rsid w:val="004C365F"/>
    <w:rsid w:val="004E010E"/>
    <w:rsid w:val="004E1108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6BBD"/>
    <w:rsid w:val="00516E8E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BC5"/>
    <w:rsid w:val="00594BDA"/>
    <w:rsid w:val="005A4800"/>
    <w:rsid w:val="005B0524"/>
    <w:rsid w:val="005B2B32"/>
    <w:rsid w:val="005B5CB4"/>
    <w:rsid w:val="005C2873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4837"/>
    <w:rsid w:val="00625DDD"/>
    <w:rsid w:val="00640613"/>
    <w:rsid w:val="00641540"/>
    <w:rsid w:val="0064204E"/>
    <w:rsid w:val="0065469E"/>
    <w:rsid w:val="00657781"/>
    <w:rsid w:val="00661455"/>
    <w:rsid w:val="00661BCA"/>
    <w:rsid w:val="00661C83"/>
    <w:rsid w:val="00674BB7"/>
    <w:rsid w:val="0068115E"/>
    <w:rsid w:val="0068282A"/>
    <w:rsid w:val="006A08A6"/>
    <w:rsid w:val="006A670C"/>
    <w:rsid w:val="006B011C"/>
    <w:rsid w:val="006B298D"/>
    <w:rsid w:val="006B3795"/>
    <w:rsid w:val="006B5619"/>
    <w:rsid w:val="006C33A2"/>
    <w:rsid w:val="006D7C27"/>
    <w:rsid w:val="006E0612"/>
    <w:rsid w:val="006E0737"/>
    <w:rsid w:val="006E5223"/>
    <w:rsid w:val="006F218A"/>
    <w:rsid w:val="00706BF1"/>
    <w:rsid w:val="007075FB"/>
    <w:rsid w:val="00707EA0"/>
    <w:rsid w:val="00710A0C"/>
    <w:rsid w:val="007110E7"/>
    <w:rsid w:val="007177EA"/>
    <w:rsid w:val="007203D1"/>
    <w:rsid w:val="00722E49"/>
    <w:rsid w:val="007249B4"/>
    <w:rsid w:val="0073324E"/>
    <w:rsid w:val="00733E49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D0CFC"/>
    <w:rsid w:val="007E6D93"/>
    <w:rsid w:val="007F0475"/>
    <w:rsid w:val="007F42C4"/>
    <w:rsid w:val="007F5D6C"/>
    <w:rsid w:val="008078BE"/>
    <w:rsid w:val="00810805"/>
    <w:rsid w:val="008209BC"/>
    <w:rsid w:val="0082246B"/>
    <w:rsid w:val="00832871"/>
    <w:rsid w:val="008355DC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2FB8"/>
    <w:rsid w:val="008B3582"/>
    <w:rsid w:val="008B57F1"/>
    <w:rsid w:val="008B726B"/>
    <w:rsid w:val="008C0A16"/>
    <w:rsid w:val="008C6339"/>
    <w:rsid w:val="008C69BF"/>
    <w:rsid w:val="008D4FAF"/>
    <w:rsid w:val="008E095F"/>
    <w:rsid w:val="008E4497"/>
    <w:rsid w:val="008E57B9"/>
    <w:rsid w:val="008F4A9F"/>
    <w:rsid w:val="00915A42"/>
    <w:rsid w:val="00917C8A"/>
    <w:rsid w:val="00920294"/>
    <w:rsid w:val="00920ECB"/>
    <w:rsid w:val="00924825"/>
    <w:rsid w:val="009259E8"/>
    <w:rsid w:val="0093042C"/>
    <w:rsid w:val="00933E7A"/>
    <w:rsid w:val="00934B5D"/>
    <w:rsid w:val="00935588"/>
    <w:rsid w:val="00940D78"/>
    <w:rsid w:val="009526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03F66"/>
    <w:rsid w:val="00A111DD"/>
    <w:rsid w:val="00A14AF9"/>
    <w:rsid w:val="00A172C7"/>
    <w:rsid w:val="00A30139"/>
    <w:rsid w:val="00A30DEA"/>
    <w:rsid w:val="00A33384"/>
    <w:rsid w:val="00A3340D"/>
    <w:rsid w:val="00A41419"/>
    <w:rsid w:val="00A4663B"/>
    <w:rsid w:val="00A535A2"/>
    <w:rsid w:val="00A55603"/>
    <w:rsid w:val="00A63A7F"/>
    <w:rsid w:val="00A64D5E"/>
    <w:rsid w:val="00A67B7D"/>
    <w:rsid w:val="00A717E9"/>
    <w:rsid w:val="00A72943"/>
    <w:rsid w:val="00A800BF"/>
    <w:rsid w:val="00A8197D"/>
    <w:rsid w:val="00A84917"/>
    <w:rsid w:val="00A91A40"/>
    <w:rsid w:val="00A922C6"/>
    <w:rsid w:val="00A962CD"/>
    <w:rsid w:val="00AB10EB"/>
    <w:rsid w:val="00AB6CA7"/>
    <w:rsid w:val="00AC0EE4"/>
    <w:rsid w:val="00AC136F"/>
    <w:rsid w:val="00AC3632"/>
    <w:rsid w:val="00AC583C"/>
    <w:rsid w:val="00AC7F21"/>
    <w:rsid w:val="00AD34AF"/>
    <w:rsid w:val="00AE6560"/>
    <w:rsid w:val="00AE65DE"/>
    <w:rsid w:val="00AF29CC"/>
    <w:rsid w:val="00B1366D"/>
    <w:rsid w:val="00B13846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624E9"/>
    <w:rsid w:val="00B639EF"/>
    <w:rsid w:val="00B6687A"/>
    <w:rsid w:val="00B7145C"/>
    <w:rsid w:val="00B72707"/>
    <w:rsid w:val="00B90127"/>
    <w:rsid w:val="00B93AB1"/>
    <w:rsid w:val="00BA01C5"/>
    <w:rsid w:val="00BA0433"/>
    <w:rsid w:val="00BA43C8"/>
    <w:rsid w:val="00BA55B4"/>
    <w:rsid w:val="00BA58D0"/>
    <w:rsid w:val="00BC1927"/>
    <w:rsid w:val="00BD262E"/>
    <w:rsid w:val="00BD7075"/>
    <w:rsid w:val="00BE3A74"/>
    <w:rsid w:val="00BF5A29"/>
    <w:rsid w:val="00BF7669"/>
    <w:rsid w:val="00C0745F"/>
    <w:rsid w:val="00C10352"/>
    <w:rsid w:val="00C14870"/>
    <w:rsid w:val="00C42BB9"/>
    <w:rsid w:val="00C4681E"/>
    <w:rsid w:val="00C616F1"/>
    <w:rsid w:val="00C64601"/>
    <w:rsid w:val="00C67F40"/>
    <w:rsid w:val="00C76B74"/>
    <w:rsid w:val="00C813EB"/>
    <w:rsid w:val="00CA455A"/>
    <w:rsid w:val="00CC065B"/>
    <w:rsid w:val="00CC1E95"/>
    <w:rsid w:val="00CD6E55"/>
    <w:rsid w:val="00CD75EB"/>
    <w:rsid w:val="00CD7ED0"/>
    <w:rsid w:val="00CE2C80"/>
    <w:rsid w:val="00CE5B64"/>
    <w:rsid w:val="00CF3100"/>
    <w:rsid w:val="00CF790A"/>
    <w:rsid w:val="00D14EAD"/>
    <w:rsid w:val="00D15BA6"/>
    <w:rsid w:val="00D26A5A"/>
    <w:rsid w:val="00D302CC"/>
    <w:rsid w:val="00D365B1"/>
    <w:rsid w:val="00D4126A"/>
    <w:rsid w:val="00D46182"/>
    <w:rsid w:val="00D536A7"/>
    <w:rsid w:val="00D55043"/>
    <w:rsid w:val="00D624F4"/>
    <w:rsid w:val="00D65AD5"/>
    <w:rsid w:val="00D6729A"/>
    <w:rsid w:val="00D70381"/>
    <w:rsid w:val="00D70E69"/>
    <w:rsid w:val="00D776E6"/>
    <w:rsid w:val="00D83E38"/>
    <w:rsid w:val="00D87901"/>
    <w:rsid w:val="00D9614B"/>
    <w:rsid w:val="00DA1E9E"/>
    <w:rsid w:val="00DA335D"/>
    <w:rsid w:val="00DB0A27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67AEA"/>
    <w:rsid w:val="00E756F5"/>
    <w:rsid w:val="00EA04CB"/>
    <w:rsid w:val="00EB6059"/>
    <w:rsid w:val="00EB75C0"/>
    <w:rsid w:val="00EC40C2"/>
    <w:rsid w:val="00EC73B0"/>
    <w:rsid w:val="00ED0D17"/>
    <w:rsid w:val="00EE6ED7"/>
    <w:rsid w:val="00EF3673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3A9F"/>
    <w:rsid w:val="00F744DA"/>
    <w:rsid w:val="00F75ED3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A33384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A33384"/>
    <w:rPr>
      <w:rFonts w:eastAsia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oleObject" Target="embeddings/oleObject2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1.bin"/><Relationship Id="rId63" Type="http://schemas.openxmlformats.org/officeDocument/2006/relationships/image" Target="media/image41.png"/><Relationship Id="rId68" Type="http://schemas.openxmlformats.org/officeDocument/2006/relationships/image" Target="media/image46.jpeg"/><Relationship Id="rId16" Type="http://schemas.openxmlformats.org/officeDocument/2006/relationships/image" Target="media/image5.png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66" Type="http://schemas.openxmlformats.org/officeDocument/2006/relationships/image" Target="media/image44.jpeg"/><Relationship Id="rId74" Type="http://schemas.openxmlformats.org/officeDocument/2006/relationships/image" Target="media/image52.jpeg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22" Type="http://schemas.openxmlformats.org/officeDocument/2006/relationships/image" Target="media/image10.emf"/><Relationship Id="rId27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png"/><Relationship Id="rId48" Type="http://schemas.openxmlformats.org/officeDocument/2006/relationships/image" Target="media/image27.emf"/><Relationship Id="rId56" Type="http://schemas.openxmlformats.org/officeDocument/2006/relationships/image" Target="media/image34.png"/><Relationship Id="rId64" Type="http://schemas.openxmlformats.org/officeDocument/2006/relationships/image" Target="media/image42.png"/><Relationship Id="rId69" Type="http://schemas.openxmlformats.org/officeDocument/2006/relationships/image" Target="media/image47.png"/><Relationship Id="rId77" Type="http://schemas.openxmlformats.org/officeDocument/2006/relationships/glossaryDocument" Target="glossary/document.xml"/><Relationship Id="rId8" Type="http://schemas.microsoft.com/office/2016/09/relationships/commentsIds" Target="commentsIds.xml"/><Relationship Id="rId51" Type="http://schemas.openxmlformats.org/officeDocument/2006/relationships/image" Target="media/image29.png"/><Relationship Id="rId72" Type="http://schemas.openxmlformats.org/officeDocument/2006/relationships/image" Target="media/image50.jpeg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7.png"/><Relationship Id="rId67" Type="http://schemas.openxmlformats.org/officeDocument/2006/relationships/image" Target="media/image45.jpeg"/><Relationship Id="rId20" Type="http://schemas.openxmlformats.org/officeDocument/2006/relationships/image" Target="media/image9.emf"/><Relationship Id="rId41" Type="http://schemas.openxmlformats.org/officeDocument/2006/relationships/image" Target="media/image21.png"/><Relationship Id="rId54" Type="http://schemas.openxmlformats.org/officeDocument/2006/relationships/image" Target="media/image32.jpeg"/><Relationship Id="rId62" Type="http://schemas.openxmlformats.org/officeDocument/2006/relationships/image" Target="media/image40.png"/><Relationship Id="rId70" Type="http://schemas.openxmlformats.org/officeDocument/2006/relationships/image" Target="media/image48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5.png"/><Relationship Id="rId10" Type="http://schemas.openxmlformats.org/officeDocument/2006/relationships/image" Target="media/image1.emf"/><Relationship Id="rId31" Type="http://schemas.openxmlformats.org/officeDocument/2006/relationships/oleObject" Target="embeddings/oleObject6.bin"/><Relationship Id="rId44" Type="http://schemas.openxmlformats.org/officeDocument/2006/relationships/image" Target="media/image24.png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73" Type="http://schemas.openxmlformats.org/officeDocument/2006/relationships/image" Target="media/image51.jpe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3" Type="http://schemas.openxmlformats.org/officeDocument/2006/relationships/image" Target="media/image3.jpeg"/><Relationship Id="rId18" Type="http://schemas.openxmlformats.org/officeDocument/2006/relationships/image" Target="media/image7.png"/><Relationship Id="rId39" Type="http://schemas.openxmlformats.org/officeDocument/2006/relationships/image" Target="media/image20.emf"/><Relationship Id="rId34" Type="http://schemas.openxmlformats.org/officeDocument/2006/relationships/image" Target="media/image17.png"/><Relationship Id="rId50" Type="http://schemas.openxmlformats.org/officeDocument/2006/relationships/image" Target="media/image28.png"/><Relationship Id="rId55" Type="http://schemas.openxmlformats.org/officeDocument/2006/relationships/image" Target="media/image33.jpeg"/><Relationship Id="rId76" Type="http://schemas.microsoft.com/office/2011/relationships/people" Target="people.xml"/><Relationship Id="rId7" Type="http://schemas.microsoft.com/office/2011/relationships/commentsExtended" Target="commentsExtended.xml"/><Relationship Id="rId71" Type="http://schemas.openxmlformats.org/officeDocument/2006/relationships/image" Target="media/image49.jpeg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77F26F9479CF43A4AA14450BCE98A94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708E4A4-BD59-4861-B0FC-80B4EDB586F7}"/>
      </w:docPartPr>
      <w:docPartBody>
        <w:p w:rsidR="00B45D2B" w:rsidRDefault="00B45D2B" w:rsidP="00B45D2B">
          <w:pPr>
            <w:pStyle w:val="77F26F9479CF43A4AA14450BCE98A94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07FD9C355294870A7ED11FD55CB77D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7BE334-A0E3-40E6-A732-658B56A52A74}"/>
      </w:docPartPr>
      <w:docPartBody>
        <w:p w:rsidR="00B45D2B" w:rsidRDefault="00B45D2B" w:rsidP="00B45D2B">
          <w:pPr>
            <w:pStyle w:val="307FD9C355294870A7ED11FD55CB77D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CE3CFDCF5F47949E09F0CB309B96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9376E4-1331-4F83-9AFA-220ABA77D4FB}"/>
      </w:docPartPr>
      <w:docPartBody>
        <w:p w:rsidR="00B45D2B" w:rsidRDefault="00B45D2B" w:rsidP="00B45D2B">
          <w:pPr>
            <w:pStyle w:val="87CE3CFDCF5F47949E09F0CB309B96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36C775F082A4BB587B71E6B2C63FC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131213B-DE0E-4355-A3E7-6BEC04F08B04}"/>
      </w:docPartPr>
      <w:docPartBody>
        <w:p w:rsidR="00B45D2B" w:rsidRDefault="00B45D2B" w:rsidP="00B45D2B">
          <w:pPr>
            <w:pStyle w:val="636C775F082A4BB587B71E6B2C63FC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083A6D"/>
    <w:rsid w:val="002C79D6"/>
    <w:rsid w:val="00331248"/>
    <w:rsid w:val="003463F7"/>
    <w:rsid w:val="00494885"/>
    <w:rsid w:val="00511E9D"/>
    <w:rsid w:val="00550652"/>
    <w:rsid w:val="006F0421"/>
    <w:rsid w:val="007C567D"/>
    <w:rsid w:val="00A11A74"/>
    <w:rsid w:val="00A14089"/>
    <w:rsid w:val="00B1676B"/>
    <w:rsid w:val="00B21C41"/>
    <w:rsid w:val="00B45D2B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45D2B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CEF604AB-DB2C-4A6C-8106-D575DDB9F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6</TotalTime>
  <Pages>56</Pages>
  <Words>99257</Words>
  <Characters>565767</Characters>
  <Application>Microsoft Office Word</Application>
  <DocSecurity>0</DocSecurity>
  <Lines>4714</Lines>
  <Paragraphs>13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323</cp:revision>
  <dcterms:created xsi:type="dcterms:W3CDTF">2024-04-20T13:51:00Z</dcterms:created>
  <dcterms:modified xsi:type="dcterms:W3CDTF">2024-05-15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